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AA8116" w14:textId="5C2C0513" w:rsidR="00F56B79" w:rsidRDefault="00941E90" w:rsidP="005256BE">
      <w:pPr>
        <w:pStyle w:val="Heading2"/>
        <w:autoSpaceDE w:val="0"/>
        <w:autoSpaceDN w:val="0"/>
        <w:adjustRightInd w:val="0"/>
        <w:jc w:val="left"/>
      </w:pPr>
      <w:r w:rsidRPr="00EF7AAD">
        <w:rPr>
          <w:noProof/>
        </w:rPr>
        <mc:AlternateContent>
          <mc:Choice Requires="wpg">
            <w:drawing>
              <wp:anchor distT="0" distB="0" distL="114300" distR="114300" simplePos="0" relativeHeight="251623936" behindDoc="0" locked="0" layoutInCell="1" allowOverlap="1" wp14:anchorId="1FCB98E0" wp14:editId="5D1E81BD">
                <wp:simplePos x="0" y="0"/>
                <wp:positionH relativeFrom="column">
                  <wp:posOffset>-564614</wp:posOffset>
                </wp:positionH>
                <wp:positionV relativeFrom="paragraph">
                  <wp:posOffset>-564614</wp:posOffset>
                </wp:positionV>
                <wp:extent cx="7524520" cy="865508"/>
                <wp:effectExtent l="0" t="0" r="0" b="29845"/>
                <wp:wrapNone/>
                <wp:docPr id="54" name="Group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7524520" cy="865508"/>
                          <a:chOff x="0" y="0"/>
                          <a:chExt cx="7772400" cy="865632"/>
                        </a:xfrm>
                      </wpg:grpSpPr>
                      <wps:wsp>
                        <wps:cNvPr id="55" name="Line 11"/>
                        <wps:cNvCnPr/>
                        <wps:spPr bwMode="auto">
                          <a:xfrm>
                            <a:off x="591749" y="865632"/>
                            <a:ext cx="6361887" cy="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7772400" cy="82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8F966E" w14:textId="77777777" w:rsidR="00941E90" w:rsidRDefault="00941E90" w:rsidP="00941E90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p w14:paraId="268ACEEE" w14:textId="77777777" w:rsidR="00941E90" w:rsidRDefault="00941E90" w:rsidP="00941E90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p w14:paraId="3631598D" w14:textId="03EEE51A" w:rsidR="00941E90" w:rsidRDefault="00941E90" w:rsidP="00941E90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Colorado Technical University</w:t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  <w:t xml:space="preserve">        </w:t>
                              </w:r>
                              <w:r w:rsidR="00A222F2"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           </w:t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14:paraId="1E454EF1" w14:textId="7ED7CBDE" w:rsidR="00941E90" w:rsidRDefault="00941E90" w:rsidP="00941E90">
                              <w:pPr>
                                <w:pStyle w:val="PlainText"/>
                                <w:ind w:firstLine="720"/>
                                <w:rPr>
                                  <w:rFonts w:ascii="Arial" w:eastAsia="MS Mincho" w:hAnsi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Course:</w:t>
                              </w:r>
                              <w:r>
                                <w:rPr>
                                  <w:rFonts w:ascii="Arial" w:eastAsia="MS Mincho" w:hAnsi="Arial"/>
                                  <w:sz w:val="24"/>
                                  <w:szCs w:val="24"/>
                                </w:rPr>
                                <w:t xml:space="preserve"> MATH116 – Foundations for Calculus                      </w:t>
                              </w:r>
                              <w:r w:rsidR="00A222F2">
                                <w:rPr>
                                  <w:rFonts w:ascii="Arial" w:eastAsia="MS Mincho" w:hAnsi="Arial"/>
                                  <w:sz w:val="24"/>
                                  <w:szCs w:val="24"/>
                                </w:rPr>
                                <w:t xml:space="preserve">   </w:t>
                              </w:r>
                            </w:p>
                            <w:p w14:paraId="63F2296C" w14:textId="77777777" w:rsidR="00941E90" w:rsidRDefault="00941E90" w:rsidP="00941E9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CB98E0" id="Group 54" o:spid="_x0000_s1026" style="position:absolute;margin-left:-44.45pt;margin-top:-44.45pt;width:592.5pt;height:68.15pt;z-index:251623936" coordsize="77724,86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">
                <v:line id="Line 11" o:spid="_x0000_s1027" style="position:absolute;visibility:visible;mso-wrap-style:square" from="5917,8656" to="69536,86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" strokecolor="#969696" strokeweight="4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" o:spid="_x0000_s1028" type="#_x0000_t202" style="position:absolute;width:77724;height:8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<v:textbox>
                    <w:txbxContent>
                      <w:p w14:paraId="338F966E" w14:textId="77777777" w:rsidR="00941E90" w:rsidRDefault="00941E90" w:rsidP="00941E90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p w14:paraId="268ACEEE" w14:textId="77777777" w:rsidR="00941E90" w:rsidRDefault="00941E90" w:rsidP="00941E90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p w14:paraId="3631598D" w14:textId="03EEE51A" w:rsidR="00941E90" w:rsidRDefault="00941E90" w:rsidP="00941E90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 xml:space="preserve"> Colorado Technical University</w:t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  <w:t xml:space="preserve">        </w:t>
                        </w:r>
                        <w:r w:rsidR="00A222F2"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 xml:space="preserve">            </w:t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</w:p>
                      <w:p w14:paraId="1E454EF1" w14:textId="7ED7CBDE" w:rsidR="00941E90" w:rsidRDefault="00941E90" w:rsidP="00941E90">
                        <w:pPr>
                          <w:pStyle w:val="PlainText"/>
                          <w:ind w:firstLine="720"/>
                          <w:rPr>
                            <w:rFonts w:ascii="Arial" w:eastAsia="MS Mincho" w:hAnsi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 xml:space="preserve"> Course:</w:t>
                        </w:r>
                        <w:r>
                          <w:rPr>
                            <w:rFonts w:ascii="Arial" w:eastAsia="MS Mincho" w:hAnsi="Arial"/>
                            <w:sz w:val="24"/>
                            <w:szCs w:val="24"/>
                          </w:rPr>
                          <w:t xml:space="preserve"> MATH116 – Foundations for Calculus                      </w:t>
                        </w:r>
                        <w:r w:rsidR="00A222F2">
                          <w:rPr>
                            <w:rFonts w:ascii="Arial" w:eastAsia="MS Mincho" w:hAnsi="Arial"/>
                            <w:sz w:val="24"/>
                            <w:szCs w:val="24"/>
                          </w:rPr>
                          <w:t xml:space="preserve">   </w:t>
                        </w:r>
                      </w:p>
                      <w:p w14:paraId="63F2296C" w14:textId="77777777" w:rsidR="00941E90" w:rsidRDefault="00941E90" w:rsidP="00941E90"/>
                    </w:txbxContent>
                  </v:textbox>
                </v:shape>
              </v:group>
            </w:pict>
          </mc:Fallback>
        </mc:AlternateContent>
      </w:r>
    </w:p>
    <w:p w14:paraId="4B272F6A" w14:textId="77777777" w:rsidR="007402C5" w:rsidRPr="007402C5" w:rsidRDefault="007402C5" w:rsidP="007402C5"/>
    <w:p w14:paraId="3952E12E" w14:textId="77777777" w:rsidR="005F6C2D" w:rsidRDefault="005F6C2D" w:rsidP="005F6C2D">
      <w:pPr>
        <w:pStyle w:val="Heading4"/>
        <w:ind w:left="0"/>
        <w:rPr>
          <w:sz w:val="8"/>
          <w:szCs w:val="8"/>
        </w:rPr>
      </w:pPr>
    </w:p>
    <w:p w14:paraId="3B957C3A" w14:textId="0B5BB4CC" w:rsidR="0028716B" w:rsidRPr="0028716B" w:rsidRDefault="002A3797" w:rsidP="005F6C2D">
      <w:pPr>
        <w:pStyle w:val="Heading4"/>
        <w:ind w:left="0"/>
        <w:jc w:val="center"/>
        <w:rPr>
          <w:color w:val="auto"/>
          <w:sz w:val="28"/>
          <w:szCs w:val="28"/>
        </w:rPr>
      </w:pPr>
      <w:r>
        <w:rPr>
          <w:sz w:val="28"/>
        </w:rPr>
        <w:t xml:space="preserve">Unit </w:t>
      </w:r>
      <w:r w:rsidR="00DF5055">
        <w:rPr>
          <w:sz w:val="28"/>
          <w:szCs w:val="44"/>
        </w:rPr>
        <w:t>1</w:t>
      </w:r>
      <w:r w:rsidR="00F56B79">
        <w:rPr>
          <w:sz w:val="28"/>
          <w:szCs w:val="44"/>
        </w:rPr>
        <w:t xml:space="preserve"> </w:t>
      </w:r>
      <w:r>
        <w:rPr>
          <w:sz w:val="28"/>
          <w:szCs w:val="44"/>
        </w:rPr>
        <w:t xml:space="preserve">Part 01 </w:t>
      </w:r>
      <w:r w:rsidR="007402C5">
        <w:rPr>
          <w:sz w:val="28"/>
          <w:szCs w:val="44"/>
        </w:rPr>
        <w:t>Readings:</w:t>
      </w:r>
      <w:r w:rsidR="00F56B79">
        <w:rPr>
          <w:sz w:val="28"/>
          <w:szCs w:val="44"/>
        </w:rPr>
        <w:t xml:space="preserve"> </w:t>
      </w:r>
      <w:r w:rsidR="006054C4">
        <w:rPr>
          <w:color w:val="auto"/>
          <w:sz w:val="28"/>
          <w:szCs w:val="28"/>
        </w:rPr>
        <w:t>Functions</w:t>
      </w:r>
      <w:r w:rsidR="0086304C">
        <w:rPr>
          <w:color w:val="auto"/>
          <w:sz w:val="28"/>
          <w:szCs w:val="28"/>
        </w:rPr>
        <w:t xml:space="preserve"> and </w:t>
      </w:r>
      <w:r w:rsidR="00B52BFC">
        <w:rPr>
          <w:color w:val="auto"/>
          <w:sz w:val="28"/>
          <w:szCs w:val="28"/>
        </w:rPr>
        <w:t xml:space="preserve">Mathematical </w:t>
      </w:r>
      <w:r w:rsidR="0086304C">
        <w:rPr>
          <w:color w:val="auto"/>
          <w:sz w:val="28"/>
          <w:szCs w:val="28"/>
        </w:rPr>
        <w:t>Modeling</w:t>
      </w:r>
    </w:p>
    <w:p w14:paraId="70CB80BA" w14:textId="6076E0BE" w:rsidR="00284C6D" w:rsidRDefault="00B75102" w:rsidP="00B75102">
      <w:pPr>
        <w:autoSpaceDE w:val="0"/>
        <w:autoSpaceDN w:val="0"/>
        <w:adjustRightInd w:val="0"/>
        <w:rPr>
          <w:b/>
          <w:bCs/>
          <w:color w:val="auto"/>
          <w:sz w:val="28"/>
          <w:szCs w:val="28"/>
        </w:rPr>
      </w:pPr>
      <w:r w:rsidRPr="00B75102">
        <w:rPr>
          <w:b/>
          <w:bCs/>
          <w:color w:val="auto"/>
          <w:sz w:val="28"/>
          <w:szCs w:val="28"/>
        </w:rPr>
        <w:t>Functions</w:t>
      </w:r>
    </w:p>
    <w:p w14:paraId="3A8B2D3B" w14:textId="69FD36E9" w:rsidR="002A3797" w:rsidRDefault="002A3797" w:rsidP="00B75102">
      <w:pPr>
        <w:autoSpaceDE w:val="0"/>
        <w:autoSpaceDN w:val="0"/>
        <w:adjustRightInd w:val="0"/>
        <w:rPr>
          <w:b/>
          <w:bCs/>
          <w:color w:val="auto"/>
        </w:rPr>
      </w:pPr>
      <w:r>
        <w:rPr>
          <w:b/>
          <w:bCs/>
          <w:noProof/>
          <w:color w:val="auto"/>
          <w:sz w:val="28"/>
          <w:szCs w:val="28"/>
        </w:rPr>
        <w:drawing>
          <wp:anchor distT="0" distB="0" distL="114300" distR="114300" simplePos="0" relativeHeight="251658752" behindDoc="1" locked="0" layoutInCell="1" allowOverlap="1" wp14:anchorId="6965CA6C" wp14:editId="4A3470A8">
            <wp:simplePos x="0" y="0"/>
            <wp:positionH relativeFrom="column">
              <wp:posOffset>258445</wp:posOffset>
            </wp:positionH>
            <wp:positionV relativeFrom="paragraph">
              <wp:posOffset>132715</wp:posOffset>
            </wp:positionV>
            <wp:extent cx="2524760" cy="452120"/>
            <wp:effectExtent l="0" t="0" r="8890" b="5080"/>
            <wp:wrapNone/>
            <wp:docPr id="6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4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760" cy="45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</w:p>
    <w:p w14:paraId="4A166099" w14:textId="4B21C7DD" w:rsidR="00B75102" w:rsidRPr="00B75102" w:rsidRDefault="00B75102" w:rsidP="00284C6D">
      <w:pPr>
        <w:autoSpaceDE w:val="0"/>
        <w:autoSpaceDN w:val="0"/>
        <w:adjustRightInd w:val="0"/>
        <w:ind w:firstLine="720"/>
        <w:rPr>
          <w:b/>
          <w:bCs/>
          <w:color w:val="auto"/>
        </w:rPr>
      </w:pPr>
      <w:r w:rsidRPr="00B75102">
        <w:rPr>
          <w:bCs/>
          <w:color w:val="auto"/>
        </w:rPr>
        <w:t xml:space="preserve">An </w:t>
      </w:r>
      <w:r w:rsidRPr="00B75102">
        <w:rPr>
          <w:b/>
          <w:bCs/>
          <w:i/>
          <w:iCs/>
          <w:color w:val="FFFFFF" w:themeColor="background1"/>
        </w:rPr>
        <w:t>x</w:t>
      </w:r>
      <w:r w:rsidRPr="00B75102">
        <w:rPr>
          <w:b/>
          <w:bCs/>
          <w:color w:val="FFFFFF" w:themeColor="background1"/>
        </w:rPr>
        <w:t xml:space="preserve"> can have only one </w:t>
      </w:r>
      <w:r w:rsidRPr="00B75102">
        <w:rPr>
          <w:rFonts w:ascii="Times New Roman" w:hAnsi="Times New Roman" w:cs="Times New Roman"/>
          <w:b/>
          <w:i/>
          <w:iCs/>
          <w:color w:val="FFFFFF" w:themeColor="background1"/>
          <w:sz w:val="26"/>
        </w:rPr>
        <w:t>y</w:t>
      </w:r>
      <w:r w:rsidRPr="00B75102">
        <w:rPr>
          <w:b/>
          <w:bCs/>
          <w:color w:val="FFFFFF" w:themeColor="background1"/>
        </w:rPr>
        <w:t xml:space="preserve"> </w:t>
      </w:r>
      <w:r w:rsidRPr="00B75102">
        <w:rPr>
          <w:b/>
          <w:bCs/>
          <w:color w:val="FFFFFF" w:themeColor="background1"/>
        </w:rPr>
        <w:tab/>
      </w:r>
    </w:p>
    <w:p w14:paraId="57849F54" w14:textId="4B97FC16" w:rsidR="007C23D8" w:rsidRDefault="00B75102" w:rsidP="00284C6D">
      <w:pPr>
        <w:rPr>
          <w:color w:val="auto"/>
          <w:szCs w:val="22"/>
        </w:rPr>
      </w:pPr>
      <w:r w:rsidRPr="00B75102">
        <w:rPr>
          <w:color w:val="auto"/>
        </w:rPr>
        <w:tab/>
      </w:r>
      <w:r w:rsidR="00284C6D" w:rsidRPr="0028716B">
        <w:rPr>
          <w:color w:val="auto"/>
          <w:szCs w:val="22"/>
        </w:rPr>
        <w:t>For every “</w:t>
      </w:r>
      <w:r w:rsidR="00284C6D" w:rsidRPr="0028716B">
        <w:rPr>
          <w:rFonts w:ascii="Times New Roman" w:hAnsi="Times New Roman" w:cs="Times New Roman"/>
          <w:i/>
          <w:iCs/>
          <w:color w:val="auto"/>
          <w:szCs w:val="22"/>
        </w:rPr>
        <w:t>y</w:t>
      </w:r>
      <w:r w:rsidR="00284C6D" w:rsidRPr="0028716B">
        <w:rPr>
          <w:color w:val="auto"/>
          <w:szCs w:val="22"/>
        </w:rPr>
        <w:t>” you can have more than one “</w:t>
      </w:r>
      <w:r w:rsidR="00284C6D" w:rsidRPr="0028716B">
        <w:rPr>
          <w:rFonts w:ascii="Times New Roman" w:hAnsi="Times New Roman" w:cs="Times New Roman"/>
          <w:i/>
          <w:iCs/>
          <w:color w:val="auto"/>
          <w:szCs w:val="22"/>
        </w:rPr>
        <w:t>x</w:t>
      </w:r>
      <w:r w:rsidR="00284C6D" w:rsidRPr="0028716B">
        <w:rPr>
          <w:color w:val="auto"/>
          <w:szCs w:val="22"/>
        </w:rPr>
        <w:t xml:space="preserve">” </w:t>
      </w:r>
    </w:p>
    <w:p w14:paraId="7C9413E9" w14:textId="77777777" w:rsidR="007C23D8" w:rsidRPr="007C23D8" w:rsidRDefault="007C23D8" w:rsidP="007C23D8">
      <w:pPr>
        <w:autoSpaceDE w:val="0"/>
        <w:autoSpaceDN w:val="0"/>
        <w:adjustRightInd w:val="0"/>
        <w:rPr>
          <w:b/>
          <w:bCs/>
          <w:color w:val="auto"/>
          <w:sz w:val="8"/>
          <w:szCs w:val="8"/>
        </w:rPr>
      </w:pPr>
    </w:p>
    <w:p w14:paraId="20AEAFEC" w14:textId="26CC0978" w:rsidR="007C23D8" w:rsidRPr="007C23D8" w:rsidRDefault="007C23D8" w:rsidP="007C23D8">
      <w:pPr>
        <w:autoSpaceDE w:val="0"/>
        <w:autoSpaceDN w:val="0"/>
        <w:adjustRightInd w:val="0"/>
        <w:rPr>
          <w:b/>
          <w:bCs/>
          <w:color w:val="auto"/>
          <w:sz w:val="28"/>
          <w:szCs w:val="28"/>
        </w:rPr>
      </w:pPr>
      <w:r w:rsidRPr="007C23D8">
        <w:rPr>
          <w:b/>
          <w:bCs/>
          <w:color w:val="auto"/>
          <w:sz w:val="28"/>
          <w:szCs w:val="28"/>
        </w:rPr>
        <w:t>Graphs of Common Functions</w:t>
      </w:r>
    </w:p>
    <w:p w14:paraId="06DDC51C" w14:textId="3A835470" w:rsidR="007C23D8" w:rsidRDefault="007C23D8" w:rsidP="007C23D8">
      <w:pPr>
        <w:ind w:left="3600"/>
      </w:pPr>
      <w:r w:rsidRPr="00D334EC">
        <w:rPr>
          <w:noProof/>
          <w:szCs w:val="20"/>
        </w:rPr>
        <w:drawing>
          <wp:anchor distT="0" distB="0" distL="114300" distR="114300" simplePos="0" relativeHeight="251659264" behindDoc="0" locked="0" layoutInCell="1" allowOverlap="1" wp14:anchorId="57393999" wp14:editId="49638962">
            <wp:simplePos x="0" y="0"/>
            <wp:positionH relativeFrom="column">
              <wp:posOffset>-13970</wp:posOffset>
            </wp:positionH>
            <wp:positionV relativeFrom="paragraph">
              <wp:posOffset>116205</wp:posOffset>
            </wp:positionV>
            <wp:extent cx="1929130" cy="7047865"/>
            <wp:effectExtent l="0" t="0" r="0" b="0"/>
            <wp:wrapNone/>
            <wp:docPr id="398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9130" cy="7047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B4B25A0" w14:textId="77777777" w:rsidR="007C23D8" w:rsidRPr="007C23D8" w:rsidRDefault="007C23D8" w:rsidP="007C23D8">
      <w:pPr>
        <w:ind w:left="3600"/>
      </w:pPr>
    </w:p>
    <w:p w14:paraId="7E4C5F52" w14:textId="77777777" w:rsidR="007C23D8" w:rsidRPr="00D334EC" w:rsidRDefault="007C23D8" w:rsidP="007C23D8">
      <w:pPr>
        <w:ind w:left="3600"/>
      </w:pPr>
      <w:r w:rsidRPr="00D334EC">
        <w:t xml:space="preserve">  Constant Function</w:t>
      </w:r>
    </w:p>
    <w:p w14:paraId="52F1C520" w14:textId="77777777" w:rsidR="007C23D8" w:rsidRPr="00D334EC" w:rsidRDefault="007C23D8" w:rsidP="007C23D8">
      <w:pPr>
        <w:ind w:left="3600"/>
        <w:rPr>
          <w:i/>
          <w:iCs/>
        </w:rPr>
      </w:pPr>
      <w:r w:rsidRPr="00D334EC">
        <w:rPr>
          <w:b/>
          <w:bCs/>
          <w:i/>
          <w:iCs/>
        </w:rPr>
        <w:t xml:space="preserve">  </w:t>
      </w:r>
      <w:r w:rsidRPr="00D334EC">
        <w:rPr>
          <w:bCs/>
        </w:rPr>
        <w:t>ƒ</w:t>
      </w:r>
      <w:r w:rsidRPr="00D334EC">
        <w:t>(</w:t>
      </w:r>
      <w:r w:rsidRPr="00D334EC">
        <w:rPr>
          <w:i/>
          <w:iCs/>
        </w:rPr>
        <w:t>x</w:t>
      </w:r>
      <w:r w:rsidRPr="00D334EC">
        <w:t xml:space="preserve">) = </w:t>
      </w:r>
      <w:r w:rsidRPr="00D334EC">
        <w:rPr>
          <w:i/>
          <w:iCs/>
        </w:rPr>
        <w:t>c</w:t>
      </w:r>
    </w:p>
    <w:p w14:paraId="20242BAD" w14:textId="77777777" w:rsidR="007C23D8" w:rsidRPr="00D334EC" w:rsidRDefault="007C23D8" w:rsidP="007C23D8">
      <w:pPr>
        <w:ind w:left="3600"/>
        <w:rPr>
          <w:sz w:val="12"/>
        </w:rPr>
      </w:pPr>
    </w:p>
    <w:p w14:paraId="26AC5787" w14:textId="77777777" w:rsidR="007C23D8" w:rsidRPr="00D334EC" w:rsidRDefault="007C23D8" w:rsidP="007C23D8">
      <w:pPr>
        <w:ind w:left="3600"/>
      </w:pPr>
      <w:r w:rsidRPr="00D334EC">
        <w:t xml:space="preserve">  domain =</w:t>
      </w:r>
    </w:p>
    <w:p w14:paraId="3CA69B0D" w14:textId="77777777" w:rsidR="007C23D8" w:rsidRPr="00D334EC" w:rsidRDefault="007C23D8" w:rsidP="007C23D8">
      <w:pPr>
        <w:ind w:left="3600"/>
        <w:rPr>
          <w:sz w:val="12"/>
        </w:rPr>
      </w:pPr>
    </w:p>
    <w:p w14:paraId="5E9726B9" w14:textId="77777777" w:rsidR="007C23D8" w:rsidRPr="00D334EC" w:rsidRDefault="007C23D8" w:rsidP="007C23D8">
      <w:pPr>
        <w:ind w:left="3600"/>
      </w:pPr>
      <w:r w:rsidRPr="00D334EC">
        <w:t xml:space="preserve">  range =</w:t>
      </w:r>
    </w:p>
    <w:p w14:paraId="67B581B6" w14:textId="77777777" w:rsidR="007C23D8" w:rsidRPr="00D334EC" w:rsidRDefault="007C23D8" w:rsidP="007C23D8">
      <w:pPr>
        <w:ind w:left="3600"/>
        <w:rPr>
          <w:sz w:val="12"/>
        </w:rPr>
      </w:pPr>
    </w:p>
    <w:p w14:paraId="393E22A5" w14:textId="77777777" w:rsidR="007C23D8" w:rsidRPr="00D334EC" w:rsidRDefault="007C23D8" w:rsidP="007C23D8">
      <w:pPr>
        <w:ind w:left="3600"/>
      </w:pPr>
      <w:r w:rsidRPr="00D334EC">
        <w:t xml:space="preserve">  increasing / decreasing</w:t>
      </w:r>
    </w:p>
    <w:p w14:paraId="1FC3F3A1" w14:textId="77777777" w:rsidR="007C23D8" w:rsidRPr="00D334EC" w:rsidRDefault="007C23D8" w:rsidP="007C23D8">
      <w:pPr>
        <w:ind w:left="3600"/>
        <w:rPr>
          <w:sz w:val="12"/>
        </w:rPr>
      </w:pPr>
    </w:p>
    <w:p w14:paraId="3B66193E" w14:textId="77777777" w:rsidR="007C23D8" w:rsidRPr="00D334EC" w:rsidRDefault="007C23D8" w:rsidP="007C23D8">
      <w:pPr>
        <w:ind w:left="3600"/>
      </w:pPr>
      <w:r w:rsidRPr="00D334EC">
        <w:t xml:space="preserve">  even / odd</w:t>
      </w:r>
    </w:p>
    <w:p w14:paraId="63DD9052" w14:textId="22CA64BC" w:rsidR="007C23D8" w:rsidRDefault="007C23D8" w:rsidP="007C23D8">
      <w:pPr>
        <w:ind w:left="3600"/>
      </w:pPr>
    </w:p>
    <w:p w14:paraId="498756FD" w14:textId="77777777" w:rsidR="007C23D8" w:rsidRPr="00D334EC" w:rsidRDefault="007C23D8" w:rsidP="007C23D8">
      <w:pPr>
        <w:ind w:left="3600"/>
      </w:pPr>
    </w:p>
    <w:p w14:paraId="45F685C3" w14:textId="77777777" w:rsidR="007C23D8" w:rsidRPr="00D334EC" w:rsidRDefault="007C23D8" w:rsidP="007C23D8">
      <w:pPr>
        <w:ind w:left="3600"/>
      </w:pPr>
      <w:r w:rsidRPr="00D334EC">
        <w:t xml:space="preserve">   Identity Function</w:t>
      </w:r>
    </w:p>
    <w:p w14:paraId="1D7659DE" w14:textId="77777777" w:rsidR="007C23D8" w:rsidRPr="00D334EC" w:rsidRDefault="007C23D8" w:rsidP="007C23D8">
      <w:pPr>
        <w:ind w:left="3600"/>
        <w:rPr>
          <w:i/>
          <w:iCs/>
        </w:rPr>
      </w:pPr>
      <w:r w:rsidRPr="00D334EC">
        <w:rPr>
          <w:b/>
          <w:bCs/>
          <w:i/>
          <w:iCs/>
        </w:rPr>
        <w:t xml:space="preserve">  </w:t>
      </w:r>
      <w:r w:rsidRPr="00D334EC">
        <w:rPr>
          <w:bCs/>
        </w:rPr>
        <w:t>ƒ</w:t>
      </w:r>
      <w:r w:rsidRPr="00D334EC">
        <w:t>(</w:t>
      </w:r>
      <w:r w:rsidRPr="00D334EC">
        <w:rPr>
          <w:i/>
          <w:iCs/>
        </w:rPr>
        <w:t>x</w:t>
      </w:r>
      <w:r w:rsidRPr="00D334EC">
        <w:t xml:space="preserve">) = </w:t>
      </w:r>
      <w:r w:rsidRPr="00D334EC">
        <w:rPr>
          <w:i/>
          <w:iCs/>
        </w:rPr>
        <w:t>x</w:t>
      </w:r>
    </w:p>
    <w:p w14:paraId="60624CD3" w14:textId="77777777" w:rsidR="007C23D8" w:rsidRPr="00D334EC" w:rsidRDefault="007C23D8" w:rsidP="007C23D8">
      <w:pPr>
        <w:ind w:left="3600"/>
        <w:rPr>
          <w:sz w:val="12"/>
        </w:rPr>
      </w:pPr>
    </w:p>
    <w:p w14:paraId="362A16D1" w14:textId="77777777" w:rsidR="007C23D8" w:rsidRPr="00D334EC" w:rsidRDefault="007C23D8" w:rsidP="007C23D8">
      <w:pPr>
        <w:ind w:left="3600"/>
      </w:pPr>
      <w:r w:rsidRPr="00D334EC">
        <w:t xml:space="preserve">   domain =</w:t>
      </w:r>
    </w:p>
    <w:p w14:paraId="07BA1371" w14:textId="77777777" w:rsidR="007C23D8" w:rsidRPr="00D334EC" w:rsidRDefault="007C23D8" w:rsidP="007C23D8">
      <w:pPr>
        <w:ind w:left="3600"/>
        <w:rPr>
          <w:sz w:val="12"/>
        </w:rPr>
      </w:pPr>
    </w:p>
    <w:p w14:paraId="08887C6B" w14:textId="77777777" w:rsidR="007C23D8" w:rsidRPr="00D334EC" w:rsidRDefault="007C23D8" w:rsidP="007C23D8">
      <w:pPr>
        <w:ind w:left="3600"/>
      </w:pPr>
      <w:r w:rsidRPr="00D334EC">
        <w:t xml:space="preserve">   range =</w:t>
      </w:r>
    </w:p>
    <w:p w14:paraId="7719C858" w14:textId="77777777" w:rsidR="007C23D8" w:rsidRPr="00D334EC" w:rsidRDefault="007C23D8" w:rsidP="007C23D8">
      <w:pPr>
        <w:ind w:left="3600"/>
        <w:rPr>
          <w:sz w:val="12"/>
        </w:rPr>
      </w:pPr>
    </w:p>
    <w:p w14:paraId="3327D001" w14:textId="77777777" w:rsidR="007C23D8" w:rsidRPr="00D334EC" w:rsidRDefault="007C23D8" w:rsidP="007C23D8">
      <w:pPr>
        <w:ind w:left="3600"/>
      </w:pPr>
      <w:r w:rsidRPr="00D334EC">
        <w:t xml:space="preserve">   increasing / decreasing</w:t>
      </w:r>
    </w:p>
    <w:p w14:paraId="19638FE8" w14:textId="77777777" w:rsidR="007C23D8" w:rsidRPr="00D334EC" w:rsidRDefault="007C23D8" w:rsidP="007C23D8">
      <w:pPr>
        <w:ind w:left="3600"/>
        <w:rPr>
          <w:sz w:val="12"/>
        </w:rPr>
      </w:pPr>
    </w:p>
    <w:p w14:paraId="1B946D15" w14:textId="77777777" w:rsidR="007C23D8" w:rsidRPr="00D334EC" w:rsidRDefault="007C23D8" w:rsidP="007C23D8">
      <w:pPr>
        <w:ind w:left="3600"/>
      </w:pPr>
      <w:r w:rsidRPr="00D334EC">
        <w:t xml:space="preserve">   even / odd</w:t>
      </w:r>
    </w:p>
    <w:p w14:paraId="28298224" w14:textId="7BEDC9C6" w:rsidR="007C23D8" w:rsidRDefault="007C23D8" w:rsidP="007C23D8">
      <w:pPr>
        <w:ind w:left="3600"/>
      </w:pPr>
    </w:p>
    <w:p w14:paraId="6C62BBC5" w14:textId="77777777" w:rsidR="007C23D8" w:rsidRPr="00D334EC" w:rsidRDefault="007C23D8" w:rsidP="007C23D8">
      <w:pPr>
        <w:ind w:left="3600"/>
      </w:pPr>
    </w:p>
    <w:p w14:paraId="4F9E97AD" w14:textId="77777777" w:rsidR="007C23D8" w:rsidRPr="00D334EC" w:rsidRDefault="007C23D8" w:rsidP="007C23D8">
      <w:pPr>
        <w:ind w:left="3600"/>
      </w:pPr>
      <w:r w:rsidRPr="00D334EC">
        <w:t xml:space="preserve"> Absolute Value Function </w:t>
      </w:r>
    </w:p>
    <w:p w14:paraId="122D9986" w14:textId="77777777" w:rsidR="007C23D8" w:rsidRPr="00D334EC" w:rsidRDefault="007C23D8" w:rsidP="007C23D8">
      <w:pPr>
        <w:ind w:left="3600"/>
      </w:pPr>
      <w:r w:rsidRPr="00D334EC">
        <w:rPr>
          <w:b/>
          <w:bCs/>
          <w:i/>
          <w:iCs/>
        </w:rPr>
        <w:t xml:space="preserve"> </w:t>
      </w:r>
      <w:r w:rsidRPr="00D334EC">
        <w:rPr>
          <w:bCs/>
        </w:rPr>
        <w:t>ƒ</w:t>
      </w:r>
      <w:r w:rsidRPr="00D334EC">
        <w:t>(</w:t>
      </w:r>
      <w:r w:rsidRPr="00D334EC">
        <w:rPr>
          <w:i/>
          <w:iCs/>
        </w:rPr>
        <w:t>x</w:t>
      </w:r>
      <w:r w:rsidRPr="00D334EC">
        <w:t>) = |</w:t>
      </w:r>
      <w:r w:rsidRPr="00D334EC">
        <w:rPr>
          <w:i/>
          <w:iCs/>
        </w:rPr>
        <w:t>x|</w:t>
      </w:r>
    </w:p>
    <w:p w14:paraId="7A675CB4" w14:textId="77777777" w:rsidR="007C23D8" w:rsidRPr="00D334EC" w:rsidRDefault="007C23D8" w:rsidP="007C23D8">
      <w:pPr>
        <w:ind w:left="3600"/>
        <w:rPr>
          <w:sz w:val="12"/>
        </w:rPr>
      </w:pPr>
    </w:p>
    <w:p w14:paraId="6A5C59FA" w14:textId="77777777" w:rsidR="007C23D8" w:rsidRPr="00D334EC" w:rsidRDefault="007C23D8" w:rsidP="007C23D8">
      <w:pPr>
        <w:ind w:left="3600"/>
      </w:pPr>
      <w:r w:rsidRPr="00D334EC">
        <w:t xml:space="preserve"> domain =</w:t>
      </w:r>
    </w:p>
    <w:p w14:paraId="73F4BDEF" w14:textId="77777777" w:rsidR="007C23D8" w:rsidRPr="00D334EC" w:rsidRDefault="007C23D8" w:rsidP="007C23D8">
      <w:pPr>
        <w:ind w:left="3600"/>
        <w:rPr>
          <w:sz w:val="12"/>
        </w:rPr>
      </w:pPr>
    </w:p>
    <w:p w14:paraId="0F276C2B" w14:textId="77777777" w:rsidR="007C23D8" w:rsidRPr="00D334EC" w:rsidRDefault="007C23D8" w:rsidP="007C23D8">
      <w:pPr>
        <w:ind w:left="3600"/>
      </w:pPr>
      <w:r w:rsidRPr="00D334EC">
        <w:t xml:space="preserve"> range =</w:t>
      </w:r>
    </w:p>
    <w:p w14:paraId="766D6849" w14:textId="77777777" w:rsidR="007C23D8" w:rsidRPr="00D334EC" w:rsidRDefault="007C23D8" w:rsidP="007C23D8">
      <w:pPr>
        <w:ind w:left="3600"/>
        <w:rPr>
          <w:sz w:val="12"/>
        </w:rPr>
      </w:pPr>
    </w:p>
    <w:p w14:paraId="5E46C156" w14:textId="77777777" w:rsidR="007C23D8" w:rsidRPr="00D334EC" w:rsidRDefault="007C23D8" w:rsidP="007C23D8">
      <w:pPr>
        <w:ind w:left="3600"/>
      </w:pPr>
      <w:r w:rsidRPr="00D334EC">
        <w:t xml:space="preserve"> increasing / decreasing</w:t>
      </w:r>
    </w:p>
    <w:p w14:paraId="5B73F428" w14:textId="77777777" w:rsidR="007C23D8" w:rsidRPr="00D334EC" w:rsidRDefault="007C23D8" w:rsidP="007C23D8">
      <w:pPr>
        <w:ind w:left="3600"/>
        <w:rPr>
          <w:sz w:val="12"/>
        </w:rPr>
      </w:pPr>
    </w:p>
    <w:p w14:paraId="0A6A7C4D" w14:textId="77777777" w:rsidR="007C23D8" w:rsidRPr="00D334EC" w:rsidRDefault="007C23D8" w:rsidP="007C23D8">
      <w:pPr>
        <w:ind w:left="3600"/>
      </w:pPr>
      <w:r w:rsidRPr="00D334EC">
        <w:t xml:space="preserve"> even / odd</w:t>
      </w:r>
    </w:p>
    <w:p w14:paraId="12770B00" w14:textId="77777777" w:rsidR="007C23D8" w:rsidRDefault="007C23D8" w:rsidP="007C23D8">
      <w:pPr>
        <w:ind w:left="3600"/>
      </w:pPr>
    </w:p>
    <w:p w14:paraId="58DCEC92" w14:textId="5207DB5B" w:rsidR="007C23D8" w:rsidRPr="00D334EC" w:rsidRDefault="007C23D8" w:rsidP="007C23D8">
      <w:pPr>
        <w:ind w:left="3600"/>
      </w:pPr>
      <w:r w:rsidRPr="00D334EC">
        <w:t xml:space="preserve">  </w:t>
      </w:r>
    </w:p>
    <w:p w14:paraId="2E6C9141" w14:textId="77777777" w:rsidR="007C23D8" w:rsidRPr="00D334EC" w:rsidRDefault="007C23D8" w:rsidP="007C23D8">
      <w:pPr>
        <w:ind w:left="3600"/>
      </w:pPr>
      <w:r w:rsidRPr="00D334EC">
        <w:t>Quadratic Function</w:t>
      </w:r>
    </w:p>
    <w:p w14:paraId="160D39E4" w14:textId="77777777" w:rsidR="007C23D8" w:rsidRPr="00D334EC" w:rsidRDefault="007C23D8" w:rsidP="007C23D8">
      <w:pPr>
        <w:ind w:left="3600"/>
        <w:rPr>
          <w:i/>
          <w:iCs/>
        </w:rPr>
      </w:pPr>
      <w:r w:rsidRPr="00D334EC">
        <w:rPr>
          <w:b/>
          <w:bCs/>
          <w:i/>
          <w:iCs/>
        </w:rPr>
        <w:t xml:space="preserve"> </w:t>
      </w:r>
      <w:r w:rsidRPr="00D334EC">
        <w:rPr>
          <w:bCs/>
        </w:rPr>
        <w:t>ƒ</w:t>
      </w:r>
      <w:r w:rsidRPr="00D334EC">
        <w:t>(</w:t>
      </w:r>
      <w:r w:rsidRPr="00D334EC">
        <w:rPr>
          <w:i/>
          <w:iCs/>
        </w:rPr>
        <w:t>x</w:t>
      </w:r>
      <w:r w:rsidRPr="00D334EC">
        <w:t xml:space="preserve">) = </w:t>
      </w:r>
      <w:r w:rsidRPr="00D334EC">
        <w:rPr>
          <w:i/>
          <w:iCs/>
        </w:rPr>
        <w:t>x</w:t>
      </w:r>
      <w:r w:rsidRPr="00D334EC">
        <w:rPr>
          <w:vertAlign w:val="superscript"/>
        </w:rPr>
        <w:t>2</w:t>
      </w:r>
    </w:p>
    <w:p w14:paraId="14729A0D" w14:textId="77777777" w:rsidR="007C23D8" w:rsidRPr="00D334EC" w:rsidRDefault="007C23D8" w:rsidP="007C23D8">
      <w:pPr>
        <w:ind w:left="3600"/>
        <w:rPr>
          <w:sz w:val="12"/>
        </w:rPr>
      </w:pPr>
    </w:p>
    <w:p w14:paraId="0B8C9D5F" w14:textId="77777777" w:rsidR="007C23D8" w:rsidRPr="00D334EC" w:rsidRDefault="007C23D8" w:rsidP="007C23D8">
      <w:pPr>
        <w:ind w:left="3600"/>
      </w:pPr>
      <w:r w:rsidRPr="00D334EC">
        <w:t xml:space="preserve">  domain =</w:t>
      </w:r>
    </w:p>
    <w:p w14:paraId="2C7E0547" w14:textId="77777777" w:rsidR="007C23D8" w:rsidRPr="00D334EC" w:rsidRDefault="007C23D8" w:rsidP="007C23D8">
      <w:pPr>
        <w:ind w:left="3600"/>
        <w:rPr>
          <w:sz w:val="12"/>
        </w:rPr>
      </w:pPr>
    </w:p>
    <w:p w14:paraId="799D3E5F" w14:textId="77777777" w:rsidR="007C23D8" w:rsidRPr="00D334EC" w:rsidRDefault="007C23D8" w:rsidP="007C23D8">
      <w:pPr>
        <w:ind w:left="3600"/>
      </w:pPr>
      <w:r w:rsidRPr="00D334EC">
        <w:t xml:space="preserve">  range =</w:t>
      </w:r>
    </w:p>
    <w:p w14:paraId="206EAA97" w14:textId="77777777" w:rsidR="007C23D8" w:rsidRPr="00D334EC" w:rsidRDefault="007C23D8" w:rsidP="007C23D8">
      <w:pPr>
        <w:ind w:left="7200"/>
        <w:rPr>
          <w:sz w:val="12"/>
        </w:rPr>
      </w:pPr>
    </w:p>
    <w:p w14:paraId="509321DF" w14:textId="77777777" w:rsidR="007C23D8" w:rsidRPr="00D334EC" w:rsidRDefault="007C23D8" w:rsidP="007C23D8">
      <w:pPr>
        <w:ind w:left="3600"/>
      </w:pPr>
      <w:r w:rsidRPr="00D334EC">
        <w:t xml:space="preserve">  increasing / decreasing</w:t>
      </w:r>
    </w:p>
    <w:p w14:paraId="378738A3" w14:textId="77777777" w:rsidR="007C23D8" w:rsidRPr="00D334EC" w:rsidRDefault="007C23D8" w:rsidP="007C23D8">
      <w:pPr>
        <w:ind w:left="7200"/>
        <w:rPr>
          <w:sz w:val="12"/>
        </w:rPr>
      </w:pPr>
    </w:p>
    <w:p w14:paraId="3276527D" w14:textId="682107D1" w:rsidR="007C23D8" w:rsidRPr="00D334EC" w:rsidRDefault="007C23D8" w:rsidP="007C23D8">
      <w:pPr>
        <w:ind w:left="3600"/>
      </w:pPr>
      <w:r w:rsidRPr="00D334EC">
        <w:t xml:space="preserve">  even / odd</w:t>
      </w:r>
      <w:r w:rsidRPr="00D334EC">
        <w:br w:type="page"/>
      </w:r>
    </w:p>
    <w:p w14:paraId="00474BEC" w14:textId="77777777" w:rsidR="007C23D8" w:rsidRPr="00D334EC" w:rsidRDefault="007C23D8" w:rsidP="007C23D8">
      <w:r w:rsidRPr="00D334EC">
        <w:lastRenderedPageBreak/>
        <w:t xml:space="preserve">  Square Root Function</w:t>
      </w:r>
    </w:p>
    <w:p w14:paraId="4A384D4A" w14:textId="77777777" w:rsidR="007C23D8" w:rsidRPr="00D334EC" w:rsidRDefault="007C23D8" w:rsidP="007C23D8">
      <w:pPr>
        <w:rPr>
          <w:i/>
          <w:iCs/>
        </w:rPr>
      </w:pPr>
      <w:r w:rsidRPr="00D334EC">
        <w:rPr>
          <w:noProof/>
          <w:sz w:val="20"/>
        </w:rPr>
        <w:drawing>
          <wp:anchor distT="0" distB="0" distL="114300" distR="114300" simplePos="0" relativeHeight="251656192" behindDoc="0" locked="0" layoutInCell="1" allowOverlap="1" wp14:anchorId="0A9A5689" wp14:editId="5DF688C1">
            <wp:simplePos x="0" y="0"/>
            <wp:positionH relativeFrom="column">
              <wp:posOffset>0</wp:posOffset>
            </wp:positionH>
            <wp:positionV relativeFrom="paragraph">
              <wp:posOffset>-175260</wp:posOffset>
            </wp:positionV>
            <wp:extent cx="2042160" cy="6286500"/>
            <wp:effectExtent l="0" t="0" r="0" b="0"/>
            <wp:wrapSquare wrapText="bothSides"/>
            <wp:docPr id="348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160" cy="628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334EC">
        <w:rPr>
          <w:b/>
          <w:bCs/>
          <w:i/>
          <w:iCs/>
        </w:rPr>
        <w:t xml:space="preserve">  </w:t>
      </w:r>
      <w:r w:rsidRPr="00D334EC">
        <w:rPr>
          <w:bCs/>
        </w:rPr>
        <w:t>ƒ</w:t>
      </w:r>
      <w:r w:rsidRPr="00D334EC">
        <w:t>(</w:t>
      </w:r>
      <w:r w:rsidRPr="00D334EC">
        <w:rPr>
          <w:i/>
          <w:iCs/>
        </w:rPr>
        <w:t>x</w:t>
      </w:r>
      <w:r w:rsidRPr="00D334EC">
        <w:t xml:space="preserve">) = </w:t>
      </w:r>
      <w:r w:rsidRPr="00D334EC">
        <w:rPr>
          <w:i/>
          <w:iCs/>
          <w:position w:val="-6"/>
        </w:rPr>
        <w:object w:dxaOrig="400" w:dyaOrig="340" w14:anchorId="051117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1pt;height:17.35pt" o:ole="">
            <v:imagedata r:id="rId8" o:title=""/>
          </v:shape>
          <o:OLEObject Type="Embed" ProgID="Equation.DSMT4" ShapeID="_x0000_i1025" DrawAspect="Content" ObjectID="_1738935136" r:id="rId9"/>
        </w:object>
      </w:r>
    </w:p>
    <w:p w14:paraId="6CF9DE55" w14:textId="77777777" w:rsidR="007C23D8" w:rsidRPr="00D334EC" w:rsidRDefault="007C23D8" w:rsidP="007C23D8"/>
    <w:p w14:paraId="48D351EC" w14:textId="77777777" w:rsidR="007C23D8" w:rsidRPr="00D334EC" w:rsidRDefault="007C23D8" w:rsidP="007C23D8">
      <w:r w:rsidRPr="00D334EC">
        <w:t xml:space="preserve">  domain =</w:t>
      </w:r>
    </w:p>
    <w:p w14:paraId="6DFAAC10" w14:textId="77777777" w:rsidR="007C23D8" w:rsidRPr="00D334EC" w:rsidRDefault="007C23D8" w:rsidP="007C23D8"/>
    <w:p w14:paraId="44A7E024" w14:textId="77777777" w:rsidR="007C23D8" w:rsidRPr="00D334EC" w:rsidRDefault="007C23D8" w:rsidP="007C23D8">
      <w:r w:rsidRPr="00D334EC">
        <w:t xml:space="preserve">  range =</w:t>
      </w:r>
    </w:p>
    <w:p w14:paraId="774EA881" w14:textId="77777777" w:rsidR="007C23D8" w:rsidRPr="00D334EC" w:rsidRDefault="007C23D8" w:rsidP="007C23D8"/>
    <w:p w14:paraId="1FA35E7E" w14:textId="77777777" w:rsidR="007C23D8" w:rsidRPr="00D334EC" w:rsidRDefault="007C23D8" w:rsidP="007C23D8">
      <w:r w:rsidRPr="00D334EC">
        <w:t xml:space="preserve">  increasing / decreasing</w:t>
      </w:r>
    </w:p>
    <w:p w14:paraId="596CC48A" w14:textId="77777777" w:rsidR="007C23D8" w:rsidRPr="00D334EC" w:rsidRDefault="007C23D8" w:rsidP="007C23D8"/>
    <w:p w14:paraId="3CBCC7E3" w14:textId="77777777" w:rsidR="007C23D8" w:rsidRPr="00D334EC" w:rsidRDefault="007C23D8" w:rsidP="007C23D8">
      <w:r w:rsidRPr="00D334EC">
        <w:t xml:space="preserve">  even / odd</w:t>
      </w:r>
    </w:p>
    <w:p w14:paraId="314D1C91" w14:textId="77777777" w:rsidR="007C23D8" w:rsidRPr="00D334EC" w:rsidRDefault="007C23D8" w:rsidP="007C23D8"/>
    <w:p w14:paraId="764DBCFD" w14:textId="77777777" w:rsidR="007C23D8" w:rsidRPr="00D334EC" w:rsidRDefault="007C23D8" w:rsidP="007C23D8"/>
    <w:p w14:paraId="1F583FB5" w14:textId="77777777" w:rsidR="007C23D8" w:rsidRPr="00D334EC" w:rsidRDefault="007C23D8" w:rsidP="007C23D8">
      <w:r w:rsidRPr="00D334EC">
        <w:t xml:space="preserve">   Cubic Function</w:t>
      </w:r>
    </w:p>
    <w:p w14:paraId="1790B7BB" w14:textId="77777777" w:rsidR="007C23D8" w:rsidRPr="00D334EC" w:rsidRDefault="007C23D8" w:rsidP="007C23D8">
      <w:pPr>
        <w:rPr>
          <w:i/>
          <w:iCs/>
        </w:rPr>
      </w:pPr>
      <w:r w:rsidRPr="00D334EC">
        <w:rPr>
          <w:b/>
          <w:bCs/>
          <w:i/>
          <w:iCs/>
        </w:rPr>
        <w:t xml:space="preserve">   </w:t>
      </w:r>
      <w:r w:rsidRPr="00D334EC">
        <w:rPr>
          <w:bCs/>
        </w:rPr>
        <w:t>ƒ</w:t>
      </w:r>
      <w:r w:rsidRPr="00D334EC">
        <w:t>(</w:t>
      </w:r>
      <w:r w:rsidRPr="00D334EC">
        <w:rPr>
          <w:i/>
          <w:iCs/>
        </w:rPr>
        <w:t>x</w:t>
      </w:r>
      <w:r w:rsidRPr="00D334EC">
        <w:t xml:space="preserve">) = </w:t>
      </w:r>
      <w:r w:rsidRPr="00D334EC">
        <w:rPr>
          <w:i/>
          <w:iCs/>
        </w:rPr>
        <w:t>x</w:t>
      </w:r>
      <w:r w:rsidRPr="00D334EC">
        <w:rPr>
          <w:vertAlign w:val="superscript"/>
        </w:rPr>
        <w:t>3</w:t>
      </w:r>
    </w:p>
    <w:p w14:paraId="25E54485" w14:textId="77777777" w:rsidR="007C23D8" w:rsidRPr="00D334EC" w:rsidRDefault="007C23D8" w:rsidP="007C23D8"/>
    <w:p w14:paraId="67827602" w14:textId="77777777" w:rsidR="007C23D8" w:rsidRPr="00D334EC" w:rsidRDefault="007C23D8" w:rsidP="007C23D8">
      <w:r w:rsidRPr="00D334EC">
        <w:t xml:space="preserve">   domain =</w:t>
      </w:r>
    </w:p>
    <w:p w14:paraId="12F626D0" w14:textId="77777777" w:rsidR="007C23D8" w:rsidRPr="00D334EC" w:rsidRDefault="007C23D8" w:rsidP="007C23D8"/>
    <w:p w14:paraId="083BA540" w14:textId="77777777" w:rsidR="007C23D8" w:rsidRPr="00D334EC" w:rsidRDefault="007C23D8" w:rsidP="007C23D8">
      <w:r w:rsidRPr="00D334EC">
        <w:t xml:space="preserve">   range =</w:t>
      </w:r>
    </w:p>
    <w:p w14:paraId="733F37C0" w14:textId="77777777" w:rsidR="007C23D8" w:rsidRPr="00D334EC" w:rsidRDefault="007C23D8" w:rsidP="007C23D8"/>
    <w:p w14:paraId="5B4AC718" w14:textId="77777777" w:rsidR="007C23D8" w:rsidRPr="00D334EC" w:rsidRDefault="007C23D8" w:rsidP="007C23D8">
      <w:r w:rsidRPr="00D334EC">
        <w:t xml:space="preserve">   increasing / decreasing</w:t>
      </w:r>
    </w:p>
    <w:p w14:paraId="5EC4D7C8" w14:textId="77777777" w:rsidR="007C23D8" w:rsidRPr="00D334EC" w:rsidRDefault="007C23D8" w:rsidP="007C23D8"/>
    <w:p w14:paraId="4096FB5B" w14:textId="77777777" w:rsidR="007C23D8" w:rsidRPr="00D334EC" w:rsidRDefault="007C23D8" w:rsidP="007C23D8">
      <w:r w:rsidRPr="00D334EC">
        <w:t xml:space="preserve">   even / odd</w:t>
      </w:r>
    </w:p>
    <w:p w14:paraId="7B35BAE1" w14:textId="77777777" w:rsidR="007C23D8" w:rsidRPr="00D334EC" w:rsidRDefault="007C23D8" w:rsidP="007C23D8"/>
    <w:p w14:paraId="574F4E5C" w14:textId="77777777" w:rsidR="007C23D8" w:rsidRPr="00D334EC" w:rsidRDefault="007C23D8" w:rsidP="007C23D8"/>
    <w:p w14:paraId="187E0CBF" w14:textId="77777777" w:rsidR="007C23D8" w:rsidRPr="00D334EC" w:rsidRDefault="007C23D8" w:rsidP="007C23D8">
      <w:r w:rsidRPr="00D334EC">
        <w:t xml:space="preserve">  Cube Root Function</w:t>
      </w:r>
    </w:p>
    <w:p w14:paraId="36BBAF63" w14:textId="77777777" w:rsidR="007C23D8" w:rsidRPr="00D334EC" w:rsidRDefault="007C23D8" w:rsidP="007C23D8">
      <w:pPr>
        <w:rPr>
          <w:i/>
          <w:iCs/>
        </w:rPr>
      </w:pPr>
      <w:r w:rsidRPr="00D334EC">
        <w:rPr>
          <w:b/>
          <w:bCs/>
          <w:i/>
          <w:iCs/>
        </w:rPr>
        <w:t xml:space="preserve">  </w:t>
      </w:r>
      <w:r w:rsidRPr="00D334EC">
        <w:rPr>
          <w:bCs/>
        </w:rPr>
        <w:t>ƒ</w:t>
      </w:r>
      <w:r w:rsidRPr="00D334EC">
        <w:t>(</w:t>
      </w:r>
      <w:r w:rsidRPr="00D334EC">
        <w:rPr>
          <w:i/>
          <w:iCs/>
        </w:rPr>
        <w:t>x</w:t>
      </w:r>
      <w:r w:rsidRPr="00D334EC">
        <w:t xml:space="preserve">) = </w:t>
      </w:r>
      <w:r w:rsidRPr="00D334EC">
        <w:rPr>
          <w:i/>
          <w:iCs/>
          <w:position w:val="-6"/>
        </w:rPr>
        <w:object w:dxaOrig="400" w:dyaOrig="340" w14:anchorId="7BBF7937">
          <v:shape id="_x0000_i1026" type="#_x0000_t75" style="width:19.1pt;height:17.35pt" o:ole="">
            <v:imagedata r:id="rId10" o:title=""/>
          </v:shape>
          <o:OLEObject Type="Embed" ProgID="Equation.DSMT4" ShapeID="_x0000_i1026" DrawAspect="Content" ObjectID="_1738935137" r:id="rId11"/>
        </w:object>
      </w:r>
    </w:p>
    <w:p w14:paraId="5944450D" w14:textId="77777777" w:rsidR="007C23D8" w:rsidRPr="00D334EC" w:rsidRDefault="007C23D8" w:rsidP="007C23D8"/>
    <w:p w14:paraId="2B19E6A1" w14:textId="77777777" w:rsidR="007C23D8" w:rsidRPr="00D334EC" w:rsidRDefault="007C23D8" w:rsidP="007C23D8">
      <w:r w:rsidRPr="00D334EC">
        <w:t xml:space="preserve">  domain =</w:t>
      </w:r>
    </w:p>
    <w:p w14:paraId="1BB17F57" w14:textId="77777777" w:rsidR="007C23D8" w:rsidRPr="00D334EC" w:rsidRDefault="007C23D8" w:rsidP="007C23D8"/>
    <w:p w14:paraId="036EDFB6" w14:textId="77777777" w:rsidR="007C23D8" w:rsidRPr="00D334EC" w:rsidRDefault="007C23D8" w:rsidP="007C23D8">
      <w:r w:rsidRPr="00D334EC">
        <w:t xml:space="preserve">  range =</w:t>
      </w:r>
    </w:p>
    <w:p w14:paraId="4F88F7F2" w14:textId="77777777" w:rsidR="007C23D8" w:rsidRPr="00D334EC" w:rsidRDefault="007C23D8" w:rsidP="007C23D8"/>
    <w:p w14:paraId="549CECE8" w14:textId="77777777" w:rsidR="007C23D8" w:rsidRPr="00D334EC" w:rsidRDefault="007C23D8" w:rsidP="007C23D8">
      <w:r w:rsidRPr="00D334EC">
        <w:t xml:space="preserve">  increasing / decreasing</w:t>
      </w:r>
    </w:p>
    <w:p w14:paraId="23397300" w14:textId="77777777" w:rsidR="007C23D8" w:rsidRPr="00D334EC" w:rsidRDefault="007C23D8" w:rsidP="007C23D8"/>
    <w:p w14:paraId="6DFD7DFF" w14:textId="77777777" w:rsidR="007C23D8" w:rsidRPr="00D334EC" w:rsidRDefault="007C23D8" w:rsidP="007C23D8">
      <w:r w:rsidRPr="00D334EC">
        <w:t xml:space="preserve">  even / odd</w:t>
      </w:r>
    </w:p>
    <w:p w14:paraId="712A6831" w14:textId="5A0EBF2D" w:rsidR="007C23D8" w:rsidRDefault="007C23D8" w:rsidP="007C23D8">
      <w:pPr>
        <w:rPr>
          <w:color w:val="auto"/>
          <w:szCs w:val="22"/>
        </w:rPr>
      </w:pPr>
      <w:r>
        <w:rPr>
          <w:color w:val="auto"/>
          <w:szCs w:val="22"/>
        </w:rPr>
        <w:br w:type="page"/>
      </w:r>
    </w:p>
    <w:p w14:paraId="40A6BE36" w14:textId="5FBBFB8A" w:rsidR="005A6981" w:rsidRPr="005A6981" w:rsidRDefault="005A6981" w:rsidP="005A6981">
      <w:pPr>
        <w:pStyle w:val="Heading1"/>
        <w:rPr>
          <w:sz w:val="28"/>
          <w:szCs w:val="28"/>
        </w:rPr>
      </w:pPr>
      <w:r w:rsidRPr="005A6981">
        <w:rPr>
          <w:sz w:val="28"/>
          <w:szCs w:val="28"/>
        </w:rPr>
        <w:t>Transformin</w:t>
      </w:r>
      <w:r>
        <w:rPr>
          <w:sz w:val="28"/>
          <w:szCs w:val="28"/>
        </w:rPr>
        <w:t>g</w:t>
      </w:r>
      <w:r w:rsidRPr="005A6981">
        <w:rPr>
          <w:sz w:val="28"/>
          <w:szCs w:val="28"/>
        </w:rPr>
        <w:t xml:space="preserve"> </w:t>
      </w:r>
      <w:r>
        <w:rPr>
          <w:sz w:val="28"/>
          <w:szCs w:val="28"/>
        </w:rPr>
        <w:t>F</w:t>
      </w:r>
      <w:r w:rsidRPr="005A6981">
        <w:rPr>
          <w:sz w:val="28"/>
          <w:szCs w:val="28"/>
        </w:rPr>
        <w:t xml:space="preserve">unctions </w:t>
      </w:r>
    </w:p>
    <w:p w14:paraId="57DBF20F" w14:textId="49ADCCA0" w:rsidR="005A6981" w:rsidRPr="005A6981" w:rsidRDefault="005A6981" w:rsidP="005A6981">
      <w:pPr>
        <w:ind w:firstLine="720"/>
        <w:rPr>
          <w:b/>
          <w:bCs/>
        </w:rPr>
      </w:pPr>
      <w:r w:rsidRPr="005A6981">
        <w:rPr>
          <w:b/>
          <w:bCs/>
          <w:noProof/>
          <w:sz w:val="28"/>
          <w:szCs w:val="28"/>
        </w:rPr>
        <w:drawing>
          <wp:anchor distT="0" distB="0" distL="114300" distR="114300" simplePos="0" relativeHeight="251715072" behindDoc="1" locked="0" layoutInCell="1" allowOverlap="1" wp14:anchorId="2A92D04D" wp14:editId="398525A1">
            <wp:simplePos x="0" y="0"/>
            <wp:positionH relativeFrom="column">
              <wp:posOffset>3643630</wp:posOffset>
            </wp:positionH>
            <wp:positionV relativeFrom="paragraph">
              <wp:posOffset>65627</wp:posOffset>
            </wp:positionV>
            <wp:extent cx="1531620" cy="114554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114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A6981">
        <w:rPr>
          <w:b/>
          <w:bCs/>
        </w:rPr>
        <w:t xml:space="preserve">vertical shifts </w:t>
      </w:r>
    </w:p>
    <w:p w14:paraId="2BE21E7D" w14:textId="08490B2F" w:rsidR="005A6981" w:rsidRDefault="005A6981" w:rsidP="005A6981">
      <w:pPr>
        <w:ind w:left="1440" w:firstLine="720"/>
      </w:pPr>
      <w:r>
        <w:rPr>
          <w:i/>
          <w:iCs/>
        </w:rPr>
        <w:t>y</w:t>
      </w:r>
      <w:r>
        <w:t xml:space="preserve"> = </w:t>
      </w:r>
      <w:r>
        <w:rPr>
          <w:bCs/>
        </w:rPr>
        <w:t>ƒ</w:t>
      </w:r>
      <w:r>
        <w:t>(</w:t>
      </w:r>
      <w:r>
        <w:rPr>
          <w:i/>
          <w:iCs/>
        </w:rPr>
        <w:t>x</w:t>
      </w:r>
      <w:r>
        <w:t>) + c plus shifts up</w:t>
      </w:r>
    </w:p>
    <w:p w14:paraId="1CB8709D" w14:textId="47257E79" w:rsidR="005A6981" w:rsidRDefault="005A6981" w:rsidP="005A6981">
      <w:pPr>
        <w:ind w:left="1440" w:firstLine="720"/>
      </w:pPr>
      <w:r>
        <w:rPr>
          <w:i/>
          <w:iCs/>
        </w:rPr>
        <w:t>y</w:t>
      </w:r>
      <w:r>
        <w:t xml:space="preserve"> = </w:t>
      </w:r>
      <w:r>
        <w:rPr>
          <w:bCs/>
        </w:rPr>
        <w:t>ƒ</w:t>
      </w:r>
      <w:r>
        <w:t>(</w:t>
      </w:r>
      <w:r>
        <w:rPr>
          <w:i/>
          <w:iCs/>
        </w:rPr>
        <w:t>x</w:t>
      </w:r>
      <w:r>
        <w:t xml:space="preserve">) </w:t>
      </w:r>
      <w:r w:rsidRPr="00980BF8">
        <w:rPr>
          <w:szCs w:val="18"/>
        </w:rPr>
        <w:t>–</w:t>
      </w:r>
      <w:r>
        <w:t xml:space="preserve"> c minus shifts down</w:t>
      </w:r>
    </w:p>
    <w:p w14:paraId="39A69E00" w14:textId="77777777" w:rsidR="005A6981" w:rsidRDefault="005A6981" w:rsidP="005A6981">
      <w:pPr>
        <w:ind w:firstLine="720"/>
      </w:pPr>
    </w:p>
    <w:p w14:paraId="6AC4EA49" w14:textId="64916A44" w:rsidR="005A6981" w:rsidRDefault="005A6981" w:rsidP="005A6981">
      <w:pPr>
        <w:ind w:firstLine="720"/>
      </w:pPr>
      <w:r>
        <w:t>vertical stretching &amp; shrinking</w:t>
      </w:r>
    </w:p>
    <w:p w14:paraId="1F5CD5A7" w14:textId="77777777" w:rsidR="005A6981" w:rsidRDefault="005A6981" w:rsidP="005A6981">
      <w:pPr>
        <w:ind w:firstLine="720"/>
      </w:pPr>
      <w:r>
        <w:tab/>
        <w:t xml:space="preserve">if c&gt;1 </w:t>
      </w:r>
      <w:r>
        <w:rPr>
          <w:i/>
          <w:iCs/>
        </w:rPr>
        <w:t>y</w:t>
      </w:r>
      <w:r>
        <w:t xml:space="preserve">  = c </w:t>
      </w:r>
      <w:r>
        <w:rPr>
          <w:bCs/>
        </w:rPr>
        <w:t>ƒ</w:t>
      </w:r>
      <w:r>
        <w:t>(</w:t>
      </w:r>
      <w:r>
        <w:rPr>
          <w:i/>
          <w:iCs/>
        </w:rPr>
        <w:t>x</w:t>
      </w:r>
      <w:r>
        <w:t xml:space="preserve">) </w:t>
      </w:r>
    </w:p>
    <w:p w14:paraId="477D2722" w14:textId="77777777" w:rsidR="005A6981" w:rsidRDefault="005A6981" w:rsidP="005A6981">
      <w:pPr>
        <w:ind w:left="1440" w:firstLine="720"/>
      </w:pPr>
      <w:r>
        <w:t>stretches vertically</w:t>
      </w:r>
    </w:p>
    <w:p w14:paraId="2753176C" w14:textId="77777777" w:rsidR="005A6981" w:rsidRDefault="005A6981" w:rsidP="005A6981">
      <w:pPr>
        <w:ind w:firstLine="720"/>
      </w:pPr>
      <w:r>
        <w:tab/>
        <w:t xml:space="preserve">if 0&lt;c&lt;1 </w:t>
      </w:r>
      <w:r>
        <w:rPr>
          <w:i/>
          <w:iCs/>
        </w:rPr>
        <w:t>y</w:t>
      </w:r>
      <w:r>
        <w:t xml:space="preserve">  = c </w:t>
      </w:r>
      <w:r>
        <w:rPr>
          <w:bCs/>
        </w:rPr>
        <w:t>ƒ</w:t>
      </w:r>
      <w:r>
        <w:t>(</w:t>
      </w:r>
      <w:r>
        <w:rPr>
          <w:i/>
          <w:iCs/>
        </w:rPr>
        <w:t>x</w:t>
      </w:r>
      <w:r>
        <w:t xml:space="preserve">) </w:t>
      </w:r>
    </w:p>
    <w:p w14:paraId="39B65C6E" w14:textId="299082B0" w:rsidR="005A6981" w:rsidRDefault="005A6981" w:rsidP="005A6981">
      <w:pPr>
        <w:ind w:left="1440" w:firstLine="720"/>
      </w:pPr>
      <w:r>
        <w:t>shrinks vertically</w:t>
      </w:r>
    </w:p>
    <w:p w14:paraId="2404CBC4" w14:textId="3AE3F1C1" w:rsidR="005A6981" w:rsidRDefault="005A6981" w:rsidP="005A6981">
      <w:pPr>
        <w:ind w:firstLine="720"/>
      </w:pPr>
    </w:p>
    <w:p w14:paraId="78D44915" w14:textId="3554DF10" w:rsidR="005A6981" w:rsidRDefault="005A6981" w:rsidP="005A6981">
      <w:pPr>
        <w:ind w:firstLine="720"/>
      </w:pPr>
    </w:p>
    <w:p w14:paraId="621541FD" w14:textId="27F2544F" w:rsidR="005A6981" w:rsidRDefault="005A6981" w:rsidP="005A6981">
      <w:pPr>
        <w:ind w:firstLine="720"/>
      </w:pPr>
      <w:r>
        <w:rPr>
          <w:noProof/>
          <w:sz w:val="20"/>
        </w:rPr>
        <w:drawing>
          <wp:anchor distT="0" distB="0" distL="114300" distR="114300" simplePos="0" relativeHeight="251703808" behindDoc="1" locked="0" layoutInCell="1" allowOverlap="1" wp14:anchorId="4D8B7D6E" wp14:editId="0A0D10CB">
            <wp:simplePos x="0" y="0"/>
            <wp:positionH relativeFrom="column">
              <wp:posOffset>3378896</wp:posOffset>
            </wp:positionH>
            <wp:positionV relativeFrom="paragraph">
              <wp:posOffset>18782</wp:posOffset>
            </wp:positionV>
            <wp:extent cx="1575412" cy="1387053"/>
            <wp:effectExtent l="0" t="0" r="6350" b="3810"/>
            <wp:wrapNone/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5412" cy="1387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049D792" w14:textId="77777777" w:rsidR="005A6981" w:rsidRPr="005A6981" w:rsidRDefault="005A6981" w:rsidP="005A6981">
      <w:pPr>
        <w:ind w:firstLine="720"/>
        <w:rPr>
          <w:b/>
          <w:bCs/>
        </w:rPr>
      </w:pPr>
      <w:r w:rsidRPr="005A6981">
        <w:rPr>
          <w:b/>
          <w:bCs/>
        </w:rPr>
        <w:t xml:space="preserve">horizontal shifts </w:t>
      </w:r>
    </w:p>
    <w:p w14:paraId="3BDFE623" w14:textId="77777777" w:rsidR="005A6981" w:rsidRDefault="005A6981" w:rsidP="005A6981">
      <w:pPr>
        <w:ind w:left="1440" w:firstLine="720"/>
      </w:pPr>
      <w:r>
        <w:rPr>
          <w:i/>
          <w:iCs/>
        </w:rPr>
        <w:t>y</w:t>
      </w:r>
      <w:r>
        <w:t xml:space="preserve"> = </w:t>
      </w:r>
      <w:r>
        <w:rPr>
          <w:bCs/>
        </w:rPr>
        <w:t>ƒ</w:t>
      </w:r>
      <w:r>
        <w:t>(</w:t>
      </w:r>
      <w:r>
        <w:rPr>
          <w:i/>
          <w:iCs/>
        </w:rPr>
        <w:t>x</w:t>
      </w:r>
      <w:r>
        <w:t>)</w:t>
      </w:r>
    </w:p>
    <w:p w14:paraId="178CAE59" w14:textId="77777777" w:rsidR="005A6981" w:rsidRDefault="005A6981" w:rsidP="005A6981">
      <w:pPr>
        <w:ind w:left="1440" w:firstLine="720"/>
      </w:pPr>
      <w:r>
        <w:rPr>
          <w:i/>
          <w:iCs/>
        </w:rPr>
        <w:t>y</w:t>
      </w:r>
      <w:r>
        <w:t xml:space="preserve"> = </w:t>
      </w:r>
      <w:r>
        <w:rPr>
          <w:bCs/>
        </w:rPr>
        <w:t>ƒ</w:t>
      </w:r>
      <w:r>
        <w:t>(</w:t>
      </w:r>
      <w:r>
        <w:rPr>
          <w:i/>
          <w:iCs/>
        </w:rPr>
        <w:t>x</w:t>
      </w:r>
      <w:r>
        <w:t xml:space="preserve"> </w:t>
      </w:r>
      <w:r w:rsidRPr="00980BF8">
        <w:rPr>
          <w:szCs w:val="18"/>
        </w:rPr>
        <w:t>–</w:t>
      </w:r>
      <w:r>
        <w:t xml:space="preserve"> c)</w:t>
      </w:r>
    </w:p>
    <w:p w14:paraId="0B0959D0" w14:textId="5978381A" w:rsidR="005A6981" w:rsidRDefault="005A6981" w:rsidP="005A6981">
      <w:pPr>
        <w:ind w:left="720" w:firstLine="720"/>
      </w:pPr>
      <w:r>
        <w:t>minus shifts right (counter-intuitive)</w:t>
      </w:r>
    </w:p>
    <w:p w14:paraId="0B42E902" w14:textId="2C17F7D5" w:rsidR="005A6981" w:rsidRDefault="005A6981" w:rsidP="005A6981">
      <w:pPr>
        <w:ind w:firstLine="720"/>
      </w:pPr>
      <w:r>
        <w:rPr>
          <w:noProof/>
        </w:rPr>
        <w:drawing>
          <wp:anchor distT="0" distB="0" distL="114300" distR="114300" simplePos="0" relativeHeight="251716096" behindDoc="1" locked="0" layoutInCell="1" allowOverlap="1" wp14:anchorId="25212FC0" wp14:editId="0C8DF99C">
            <wp:simplePos x="0" y="0"/>
            <wp:positionH relativeFrom="column">
              <wp:posOffset>5020379</wp:posOffset>
            </wp:positionH>
            <wp:positionV relativeFrom="paragraph">
              <wp:posOffset>9242</wp:posOffset>
            </wp:positionV>
            <wp:extent cx="1553210" cy="1035685"/>
            <wp:effectExtent l="0" t="0" r="889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3210" cy="1035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0F1A85A" w14:textId="63ED9271" w:rsidR="005A6981" w:rsidRDefault="005A6981" w:rsidP="005A6981">
      <w:pPr>
        <w:ind w:firstLine="720"/>
      </w:pPr>
      <w:r>
        <w:t>horizontal stretching &amp; shrinking</w:t>
      </w:r>
    </w:p>
    <w:p w14:paraId="71D44821" w14:textId="6E2A597E" w:rsidR="005A6981" w:rsidRDefault="005A6981" w:rsidP="005A6981">
      <w:pPr>
        <w:ind w:firstLine="720"/>
      </w:pPr>
      <w:r>
        <w:tab/>
        <w:t xml:space="preserve">if c&gt;1 </w:t>
      </w:r>
      <w:r>
        <w:rPr>
          <w:i/>
          <w:iCs/>
        </w:rPr>
        <w:t>y</w:t>
      </w:r>
      <w:r>
        <w:t xml:space="preserve">  = </w:t>
      </w:r>
      <w:r>
        <w:rPr>
          <w:bCs/>
        </w:rPr>
        <w:t>ƒ</w:t>
      </w:r>
      <w:r>
        <w:t>(c</w:t>
      </w:r>
      <w:r>
        <w:rPr>
          <w:i/>
          <w:iCs/>
        </w:rPr>
        <w:t>x</w:t>
      </w:r>
      <w:r>
        <w:t xml:space="preserve">) </w:t>
      </w:r>
    </w:p>
    <w:p w14:paraId="77E0061B" w14:textId="77777777" w:rsidR="005A6981" w:rsidRDefault="005A6981" w:rsidP="005A6981">
      <w:pPr>
        <w:ind w:left="1440" w:firstLine="720"/>
      </w:pPr>
      <w:r>
        <w:t>shrinks horizontally</w:t>
      </w:r>
    </w:p>
    <w:p w14:paraId="68573E34" w14:textId="77777777" w:rsidR="005A6981" w:rsidRDefault="005A6981" w:rsidP="005A6981">
      <w:pPr>
        <w:ind w:firstLine="720"/>
      </w:pPr>
      <w:r>
        <w:tab/>
        <w:t xml:space="preserve">if 0&lt;c&lt;1 </w:t>
      </w:r>
      <w:r>
        <w:rPr>
          <w:i/>
          <w:iCs/>
        </w:rPr>
        <w:t>y</w:t>
      </w:r>
      <w:r>
        <w:t xml:space="preserve">  =</w:t>
      </w:r>
      <w:r w:rsidRPr="003301D8">
        <w:rPr>
          <w:bCs/>
        </w:rPr>
        <w:t xml:space="preserve"> </w:t>
      </w:r>
      <w:r>
        <w:rPr>
          <w:bCs/>
        </w:rPr>
        <w:t>ƒ</w:t>
      </w:r>
      <w:r>
        <w:t>(c</w:t>
      </w:r>
      <w:r>
        <w:rPr>
          <w:i/>
          <w:iCs/>
        </w:rPr>
        <w:t>x</w:t>
      </w:r>
      <w:r>
        <w:t xml:space="preserve">) </w:t>
      </w:r>
    </w:p>
    <w:p w14:paraId="75FA4F97" w14:textId="77777777" w:rsidR="005A6981" w:rsidRDefault="005A6981" w:rsidP="005A6981">
      <w:pPr>
        <w:ind w:left="1440" w:firstLine="720"/>
      </w:pPr>
      <w:r>
        <w:t>stretches horizontally</w:t>
      </w:r>
    </w:p>
    <w:p w14:paraId="1E45318C" w14:textId="7DF4164A" w:rsidR="005A6981" w:rsidRDefault="005A6981" w:rsidP="005A6981">
      <w:pPr>
        <w:ind w:firstLine="720"/>
      </w:pPr>
      <w:r>
        <w:rPr>
          <w:noProof/>
          <w:sz w:val="20"/>
        </w:rPr>
        <w:drawing>
          <wp:anchor distT="0" distB="0" distL="114300" distR="114300" simplePos="0" relativeHeight="251713024" behindDoc="1" locked="0" layoutInCell="1" allowOverlap="1" wp14:anchorId="09276AF4" wp14:editId="4F717036">
            <wp:simplePos x="0" y="0"/>
            <wp:positionH relativeFrom="column">
              <wp:posOffset>3431540</wp:posOffset>
            </wp:positionH>
            <wp:positionV relativeFrom="paragraph">
              <wp:posOffset>97568</wp:posOffset>
            </wp:positionV>
            <wp:extent cx="1574800" cy="1386840"/>
            <wp:effectExtent l="0" t="0" r="6350" b="3810"/>
            <wp:wrapNone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0" cy="138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0A4AB0E" w14:textId="656F67F5" w:rsidR="005A6981" w:rsidRDefault="005A6981" w:rsidP="005A6981">
      <w:pPr>
        <w:ind w:firstLine="720"/>
        <w:rPr>
          <w:sz w:val="16"/>
        </w:rPr>
      </w:pPr>
    </w:p>
    <w:p w14:paraId="68430CC1" w14:textId="77777777" w:rsidR="005A6981" w:rsidRPr="005A6981" w:rsidRDefault="005A6981" w:rsidP="005A6981">
      <w:pPr>
        <w:ind w:firstLine="720"/>
        <w:rPr>
          <w:b/>
          <w:bCs/>
        </w:rPr>
      </w:pPr>
      <w:r w:rsidRPr="005A6981">
        <w:rPr>
          <w:b/>
          <w:bCs/>
        </w:rPr>
        <w:t xml:space="preserve">reflection </w:t>
      </w:r>
    </w:p>
    <w:p w14:paraId="6F4D2BB1" w14:textId="77777777" w:rsidR="005A6981" w:rsidRDefault="005A6981" w:rsidP="005A6981">
      <w:pPr>
        <w:ind w:firstLine="720"/>
      </w:pPr>
      <w:r>
        <w:tab/>
      </w:r>
      <w:r>
        <w:rPr>
          <w:i/>
          <w:iCs/>
        </w:rPr>
        <w:t>y</w:t>
      </w:r>
      <w:r>
        <w:t xml:space="preserve"> = -</w:t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bCs/>
        </w:rPr>
        <w:t>ƒ</w:t>
      </w:r>
      <w:r>
        <w:t>(</w:t>
      </w:r>
      <w:r>
        <w:rPr>
          <w:i/>
          <w:iCs/>
        </w:rPr>
        <w:t>x</w:t>
      </w:r>
      <w:r>
        <w:t xml:space="preserve">)  </w:t>
      </w:r>
    </w:p>
    <w:p w14:paraId="7E920E7F" w14:textId="77777777" w:rsidR="005A6981" w:rsidRDefault="005A6981" w:rsidP="005A6981">
      <w:pPr>
        <w:ind w:left="1440" w:firstLine="720"/>
      </w:pPr>
      <w:r>
        <w:t xml:space="preserve">reflects about the </w:t>
      </w:r>
      <w:r>
        <w:rPr>
          <w:i/>
          <w:iCs/>
        </w:rPr>
        <w:t>x</w:t>
      </w:r>
      <w:r>
        <w:t>-axis</w:t>
      </w:r>
    </w:p>
    <w:p w14:paraId="44431F3D" w14:textId="77777777" w:rsidR="005A6981" w:rsidRDefault="005A6981" w:rsidP="005A6981">
      <w:pPr>
        <w:ind w:firstLine="720"/>
      </w:pPr>
      <w:r>
        <w:tab/>
      </w:r>
      <w:r>
        <w:rPr>
          <w:i/>
          <w:iCs/>
        </w:rPr>
        <w:t>y</w:t>
      </w:r>
      <w:r>
        <w:t xml:space="preserve"> = </w:t>
      </w:r>
      <w:r>
        <w:rPr>
          <w:bCs/>
        </w:rPr>
        <w:t>ƒ</w:t>
      </w:r>
      <w:r>
        <w:t>(-</w:t>
      </w:r>
      <w:r>
        <w:rPr>
          <w:i/>
          <w:iCs/>
        </w:rPr>
        <w:t>x</w:t>
      </w:r>
      <w:r>
        <w:t xml:space="preserve">)  </w:t>
      </w:r>
    </w:p>
    <w:p w14:paraId="5E123FCC" w14:textId="77777777" w:rsidR="005A6981" w:rsidRDefault="005A6981" w:rsidP="005A6981">
      <w:pPr>
        <w:ind w:left="1440" w:firstLine="720"/>
      </w:pPr>
      <w:r>
        <w:t xml:space="preserve">reflects about the </w:t>
      </w:r>
      <w:r>
        <w:rPr>
          <w:i/>
          <w:iCs/>
        </w:rPr>
        <w:t>y</w:t>
      </w:r>
      <w:r>
        <w:t>-axis</w:t>
      </w:r>
    </w:p>
    <w:p w14:paraId="07D776FC" w14:textId="77777777" w:rsidR="005A6981" w:rsidRDefault="005A6981" w:rsidP="0028716B">
      <w:pPr>
        <w:autoSpaceDE w:val="0"/>
        <w:autoSpaceDN w:val="0"/>
        <w:adjustRightInd w:val="0"/>
        <w:rPr>
          <w:b/>
        </w:rPr>
      </w:pPr>
    </w:p>
    <w:p w14:paraId="66926BBB" w14:textId="5F8A92C9" w:rsidR="00654417" w:rsidRPr="005A6981" w:rsidRDefault="00654417" w:rsidP="0028716B">
      <w:pPr>
        <w:autoSpaceDE w:val="0"/>
        <w:autoSpaceDN w:val="0"/>
        <w:adjustRightInd w:val="0"/>
        <w:rPr>
          <w:b/>
          <w:sz w:val="28"/>
          <w:szCs w:val="28"/>
        </w:rPr>
      </w:pPr>
      <w:r w:rsidRPr="005A6981">
        <w:rPr>
          <w:b/>
          <w:sz w:val="28"/>
          <w:szCs w:val="28"/>
        </w:rPr>
        <w:t>Mathematical Modeling</w:t>
      </w:r>
    </w:p>
    <w:p w14:paraId="1A3BC478" w14:textId="1517E8D8" w:rsidR="0028716B" w:rsidRPr="0028716B" w:rsidRDefault="00654417" w:rsidP="00654417">
      <w:pPr>
        <w:autoSpaceDE w:val="0"/>
        <w:autoSpaceDN w:val="0"/>
        <w:adjustRightInd w:val="0"/>
        <w:ind w:left="720"/>
        <w:rPr>
          <w:color w:val="auto"/>
          <w:szCs w:val="22"/>
        </w:rPr>
      </w:pPr>
      <w:r>
        <w:t>Functions are often used to model real-world phenomena</w:t>
      </w:r>
    </w:p>
    <w:p w14:paraId="01ECF9C7" w14:textId="2282727D" w:rsidR="00654417" w:rsidRDefault="00654417" w:rsidP="00654417">
      <w:pPr>
        <w:ind w:left="720"/>
      </w:pPr>
      <w:r>
        <w:t>A </w:t>
      </w:r>
      <w:r w:rsidRPr="002B3E43">
        <w:rPr>
          <w:b/>
          <w:bCs/>
          <w:color w:val="C00000"/>
        </w:rPr>
        <w:t>mathematical model</w:t>
      </w:r>
      <w:r>
        <w:t xml:space="preserve"> is a mathematical description (often by means of a function or </w:t>
      </w:r>
    </w:p>
    <w:p w14:paraId="7B36F406" w14:textId="57E5D7EE" w:rsidR="00654417" w:rsidRDefault="00654417" w:rsidP="00654417">
      <w:pPr>
        <w:ind w:left="720" w:firstLine="720"/>
      </w:pPr>
      <w:r>
        <w:t>an equation) of a real-world phenomenon </w:t>
      </w:r>
    </w:p>
    <w:p w14:paraId="063C74E2" w14:textId="7DD6E3B8" w:rsidR="00654417" w:rsidRDefault="00654417" w:rsidP="00654417">
      <w:pPr>
        <w:ind w:left="720"/>
      </w:pPr>
      <w:r>
        <w:t xml:space="preserve">The purpose of the model is to understand the phenomenon and often to make </w:t>
      </w:r>
    </w:p>
    <w:p w14:paraId="585CBF77" w14:textId="6BD894BA" w:rsidR="00654417" w:rsidRDefault="00654417" w:rsidP="00654417">
      <w:pPr>
        <w:ind w:left="720" w:firstLine="720"/>
      </w:pPr>
      <w:r>
        <w:t>predictions about future behavior (</w:t>
      </w:r>
      <w:r w:rsidRPr="002B3E43">
        <w:rPr>
          <w:b/>
          <w:color w:val="C00000"/>
        </w:rPr>
        <w:t>forecasts</w:t>
      </w:r>
      <w:r>
        <w:t>)</w:t>
      </w:r>
    </w:p>
    <w:p w14:paraId="792A2F5D" w14:textId="5C4E45C4" w:rsidR="00654417" w:rsidRDefault="00654417" w:rsidP="00654417">
      <w:pPr>
        <w:ind w:left="720"/>
      </w:pPr>
      <w:r>
        <w:t xml:space="preserve">A mathematical model is never a completely accurate representation of a physical </w:t>
      </w:r>
    </w:p>
    <w:p w14:paraId="6267FBA5" w14:textId="30EFCFCE" w:rsidR="00654417" w:rsidRDefault="00654417" w:rsidP="00654417">
      <w:pPr>
        <w:ind w:left="720" w:firstLine="720"/>
      </w:pPr>
      <w:r>
        <w:t>situation</w:t>
      </w:r>
    </w:p>
    <w:p w14:paraId="4A2DC255" w14:textId="027639E2" w:rsidR="00654417" w:rsidRDefault="00654417" w:rsidP="00654417">
      <w:pPr>
        <w:ind w:firstLine="720"/>
      </w:pPr>
      <w:r>
        <w:t xml:space="preserve">Unless it was developed as part of a scientific experiment to show the particular </w:t>
      </w:r>
    </w:p>
    <w:p w14:paraId="5885051A" w14:textId="3F9F8801" w:rsidR="00654417" w:rsidRDefault="00654417" w:rsidP="00654417">
      <w:pPr>
        <w:ind w:left="720" w:firstLine="720"/>
      </w:pPr>
      <w:r>
        <w:t xml:space="preserve">relationship, while it may be useful for forecasting, there is no scientific evidence </w:t>
      </w:r>
    </w:p>
    <w:p w14:paraId="0221A891" w14:textId="10567252" w:rsidR="00654417" w:rsidRDefault="00654417" w:rsidP="00654417">
      <w:pPr>
        <w:ind w:left="720" w:firstLine="720"/>
      </w:pPr>
      <w:r>
        <w:t>to show a particular model accurately explains a phenomenon</w:t>
      </w:r>
    </w:p>
    <w:p w14:paraId="742548ED" w14:textId="77777777" w:rsidR="007C23D8" w:rsidRDefault="007C23D8">
      <w:pPr>
        <w:rPr>
          <w:b/>
          <w:bCs/>
        </w:rPr>
      </w:pPr>
      <w:r>
        <w:rPr>
          <w:b/>
          <w:bCs/>
        </w:rPr>
        <w:br w:type="page"/>
      </w:r>
    </w:p>
    <w:p w14:paraId="446B1A65" w14:textId="02C90083" w:rsidR="00654417" w:rsidRPr="001323D8" w:rsidRDefault="005A6981" w:rsidP="001323D8">
      <w:pPr>
        <w:rPr>
          <w:b/>
          <w:bCs/>
        </w:rPr>
      </w:pPr>
      <w:r w:rsidRPr="001323D8">
        <w:rPr>
          <w:b/>
          <w:bCs/>
          <w:noProof/>
          <w:color w:val="auto"/>
        </w:rPr>
        <w:drawing>
          <wp:anchor distT="0" distB="0" distL="114300" distR="114300" simplePos="0" relativeHeight="251697664" behindDoc="0" locked="0" layoutInCell="1" allowOverlap="1" wp14:anchorId="17CE0DF7" wp14:editId="49B1873C">
            <wp:simplePos x="0" y="0"/>
            <wp:positionH relativeFrom="column">
              <wp:posOffset>1593850</wp:posOffset>
            </wp:positionH>
            <wp:positionV relativeFrom="paragraph">
              <wp:posOffset>-356235</wp:posOffset>
            </wp:positionV>
            <wp:extent cx="2974340" cy="2945765"/>
            <wp:effectExtent l="0" t="0" r="0" b="6985"/>
            <wp:wrapNone/>
            <wp:docPr id="103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4340" cy="2945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323D8">
        <w:rPr>
          <w:noProof/>
        </w:rPr>
        <w:drawing>
          <wp:anchor distT="0" distB="0" distL="114300" distR="114300" simplePos="0" relativeHeight="251619840" behindDoc="1" locked="0" layoutInCell="1" allowOverlap="1" wp14:anchorId="49021C57" wp14:editId="0011E602">
            <wp:simplePos x="0" y="0"/>
            <wp:positionH relativeFrom="column">
              <wp:posOffset>3257550</wp:posOffset>
            </wp:positionH>
            <wp:positionV relativeFrom="paragraph">
              <wp:posOffset>2730500</wp:posOffset>
            </wp:positionV>
            <wp:extent cx="3452495" cy="2071370"/>
            <wp:effectExtent l="0" t="0" r="0" b="5080"/>
            <wp:wrapNone/>
            <wp:docPr id="102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2495" cy="2071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323D8">
        <w:rPr>
          <w:noProof/>
        </w:rPr>
        <w:drawing>
          <wp:anchor distT="0" distB="0" distL="114300" distR="114300" simplePos="0" relativeHeight="251642368" behindDoc="1" locked="0" layoutInCell="1" allowOverlap="1" wp14:anchorId="10D616BA" wp14:editId="0ADDF523">
            <wp:simplePos x="0" y="0"/>
            <wp:positionH relativeFrom="column">
              <wp:posOffset>3069590</wp:posOffset>
            </wp:positionH>
            <wp:positionV relativeFrom="paragraph">
              <wp:posOffset>4925060</wp:posOffset>
            </wp:positionV>
            <wp:extent cx="3828415" cy="3950335"/>
            <wp:effectExtent l="0" t="0" r="635" b="0"/>
            <wp:wrapNone/>
            <wp:docPr id="103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8415" cy="395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323D8">
        <w:rPr>
          <w:noProof/>
        </w:rPr>
        <w:drawing>
          <wp:anchor distT="0" distB="0" distL="114300" distR="114300" simplePos="0" relativeHeight="251661824" behindDoc="1" locked="0" layoutInCell="1" allowOverlap="1" wp14:anchorId="3012BE1A" wp14:editId="7E75DE4C">
            <wp:simplePos x="0" y="0"/>
            <wp:positionH relativeFrom="column">
              <wp:posOffset>-464820</wp:posOffset>
            </wp:positionH>
            <wp:positionV relativeFrom="paragraph">
              <wp:posOffset>5577840</wp:posOffset>
            </wp:positionV>
            <wp:extent cx="3373755" cy="3282315"/>
            <wp:effectExtent l="0" t="0" r="0" b="0"/>
            <wp:wrapNone/>
            <wp:docPr id="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" name="Picture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3755" cy="3282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323D8">
        <w:rPr>
          <w:noProof/>
        </w:rPr>
        <w:drawing>
          <wp:anchor distT="0" distB="0" distL="114300" distR="114300" simplePos="0" relativeHeight="251678208" behindDoc="1" locked="0" layoutInCell="1" allowOverlap="1" wp14:anchorId="3F2ED37F" wp14:editId="005C794E">
            <wp:simplePos x="0" y="0"/>
            <wp:positionH relativeFrom="column">
              <wp:posOffset>-450215</wp:posOffset>
            </wp:positionH>
            <wp:positionV relativeFrom="paragraph">
              <wp:posOffset>2735195</wp:posOffset>
            </wp:positionV>
            <wp:extent cx="3373755" cy="2706370"/>
            <wp:effectExtent l="0" t="0" r="0" b="0"/>
            <wp:wrapNone/>
            <wp:docPr id="103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" name="Picture 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3755" cy="270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654417" w:rsidRPr="001323D8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A628340"/>
    <w:multiLevelType w:val="hybridMultilevel"/>
    <w:tmpl w:val="7DAF30A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49273B8"/>
    <w:multiLevelType w:val="hybridMultilevel"/>
    <w:tmpl w:val="7B1AFBF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3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C051CA"/>
    <w:multiLevelType w:val="hybridMultilevel"/>
    <w:tmpl w:val="BD3661F8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7B60E1E"/>
    <w:multiLevelType w:val="hybridMultilevel"/>
    <w:tmpl w:val="699866EE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8A55403"/>
    <w:multiLevelType w:val="hybridMultilevel"/>
    <w:tmpl w:val="63DEBFC4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BE0313F"/>
    <w:multiLevelType w:val="hybridMultilevel"/>
    <w:tmpl w:val="F77031D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1B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414D46"/>
    <w:multiLevelType w:val="hybridMultilevel"/>
    <w:tmpl w:val="83F4C05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FC64F5F"/>
    <w:multiLevelType w:val="hybridMultilevel"/>
    <w:tmpl w:val="E2B28830"/>
    <w:lvl w:ilvl="0" w:tplc="8858321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12D81A11"/>
    <w:multiLevelType w:val="hybridMultilevel"/>
    <w:tmpl w:val="416EA868"/>
    <w:lvl w:ilvl="0" w:tplc="9B5E09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13665C61"/>
    <w:multiLevelType w:val="hybridMultilevel"/>
    <w:tmpl w:val="837EF4C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03C4ACE"/>
    <w:multiLevelType w:val="hybridMultilevel"/>
    <w:tmpl w:val="F15C0C66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1B95CDD"/>
    <w:multiLevelType w:val="hybridMultilevel"/>
    <w:tmpl w:val="BB8EC43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23AD61B8"/>
    <w:multiLevelType w:val="hybridMultilevel"/>
    <w:tmpl w:val="A9D291F4"/>
    <w:lvl w:ilvl="0" w:tplc="A492069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28D935BF"/>
    <w:multiLevelType w:val="hybridMultilevel"/>
    <w:tmpl w:val="1CA0709C"/>
    <w:lvl w:ilvl="0" w:tplc="6DC6B90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2AB46387"/>
    <w:multiLevelType w:val="hybridMultilevel"/>
    <w:tmpl w:val="11B6CCDE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B6B543B"/>
    <w:multiLevelType w:val="hybridMultilevel"/>
    <w:tmpl w:val="37BC90D8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2CA91724"/>
    <w:multiLevelType w:val="hybridMultilevel"/>
    <w:tmpl w:val="D85E4B0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5430179"/>
    <w:multiLevelType w:val="hybridMultilevel"/>
    <w:tmpl w:val="7F7ACEA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6161842"/>
    <w:multiLevelType w:val="hybridMultilevel"/>
    <w:tmpl w:val="3300165C"/>
    <w:lvl w:ilvl="0" w:tplc="83386EAC">
      <w:start w:val="3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47B5283D"/>
    <w:multiLevelType w:val="hybridMultilevel"/>
    <w:tmpl w:val="D660D15E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F2B620F"/>
    <w:multiLevelType w:val="hybridMultilevel"/>
    <w:tmpl w:val="2EFE0DC2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16D7FEE"/>
    <w:multiLevelType w:val="hybridMultilevel"/>
    <w:tmpl w:val="C6D4661A"/>
    <w:lvl w:ilvl="0" w:tplc="C0DC725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581279D1"/>
    <w:multiLevelType w:val="hybridMultilevel"/>
    <w:tmpl w:val="97ECD696"/>
    <w:lvl w:ilvl="0" w:tplc="5C2A4D0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5FCA198F"/>
    <w:multiLevelType w:val="hybridMultilevel"/>
    <w:tmpl w:val="FD369B20"/>
    <w:lvl w:ilvl="0" w:tplc="55E0EC12">
      <w:numFmt w:val="bullet"/>
      <w:lvlText w:val=""/>
      <w:lvlJc w:val="left"/>
      <w:pPr>
        <w:tabs>
          <w:tab w:val="num" w:pos="750"/>
        </w:tabs>
        <w:ind w:left="750" w:hanging="360"/>
      </w:pPr>
      <w:rPr>
        <w:rFonts w:ascii="Symbol" w:eastAsia="Times New Roman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70"/>
        </w:tabs>
        <w:ind w:left="147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90"/>
        </w:tabs>
        <w:ind w:left="21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10"/>
        </w:tabs>
        <w:ind w:left="29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30"/>
        </w:tabs>
        <w:ind w:left="363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50"/>
        </w:tabs>
        <w:ind w:left="43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70"/>
        </w:tabs>
        <w:ind w:left="50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90"/>
        </w:tabs>
        <w:ind w:left="579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10"/>
        </w:tabs>
        <w:ind w:left="6510" w:hanging="360"/>
      </w:pPr>
      <w:rPr>
        <w:rFonts w:ascii="Wingdings" w:hAnsi="Wingdings" w:hint="default"/>
      </w:rPr>
    </w:lvl>
  </w:abstractNum>
  <w:abstractNum w:abstractNumId="24" w15:restartNumberingAfterBreak="0">
    <w:nsid w:val="61053B46"/>
    <w:multiLevelType w:val="hybridMultilevel"/>
    <w:tmpl w:val="385EE82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12232F3"/>
    <w:multiLevelType w:val="hybridMultilevel"/>
    <w:tmpl w:val="7F264A4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17A450C"/>
    <w:multiLevelType w:val="hybridMultilevel"/>
    <w:tmpl w:val="D646BE82"/>
    <w:lvl w:ilvl="0" w:tplc="A7D63E34">
      <w:start w:val="1"/>
      <w:numFmt w:val="lowerLetter"/>
      <w:lvlText w:val="%1)"/>
      <w:lvlJc w:val="left"/>
      <w:pPr>
        <w:tabs>
          <w:tab w:val="num" w:pos="1125"/>
        </w:tabs>
        <w:ind w:left="112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 w15:restartNumberingAfterBreak="0">
    <w:nsid w:val="62D02323"/>
    <w:multiLevelType w:val="hybridMultilevel"/>
    <w:tmpl w:val="38403A9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4E279AC"/>
    <w:multiLevelType w:val="hybridMultilevel"/>
    <w:tmpl w:val="126285F6"/>
    <w:lvl w:ilvl="0" w:tplc="00050409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-360"/>
        </w:tabs>
        <w:ind w:left="-36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</w:abstractNum>
  <w:abstractNum w:abstractNumId="29" w15:restartNumberingAfterBreak="0">
    <w:nsid w:val="66F46BC3"/>
    <w:multiLevelType w:val="hybridMultilevel"/>
    <w:tmpl w:val="CEAE67D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9FD51A2"/>
    <w:multiLevelType w:val="hybridMultilevel"/>
    <w:tmpl w:val="E0A4786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B684822"/>
    <w:multiLevelType w:val="hybridMultilevel"/>
    <w:tmpl w:val="E86282D2"/>
    <w:lvl w:ilvl="0" w:tplc="D8524350">
      <w:start w:val="1"/>
      <w:numFmt w:val="lowerLetter"/>
      <w:lvlText w:val="%1)"/>
      <w:lvlJc w:val="left"/>
      <w:pPr>
        <w:tabs>
          <w:tab w:val="num" w:pos="4320"/>
        </w:tabs>
        <w:ind w:left="4320" w:hanging="3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 w15:restartNumberingAfterBreak="0">
    <w:nsid w:val="6B95010B"/>
    <w:multiLevelType w:val="hybridMultilevel"/>
    <w:tmpl w:val="8160D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C030553"/>
    <w:multiLevelType w:val="hybridMultilevel"/>
    <w:tmpl w:val="D94A9A4C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0BF184A"/>
    <w:multiLevelType w:val="hybridMultilevel"/>
    <w:tmpl w:val="4FC6BBA0"/>
    <w:lvl w:ilvl="0" w:tplc="18E69D76">
      <w:start w:val="1"/>
      <w:numFmt w:val="lowerRoman"/>
      <w:lvlText w:val="%1."/>
      <w:lvlJc w:val="left"/>
      <w:pPr>
        <w:tabs>
          <w:tab w:val="num" w:pos="1800"/>
        </w:tabs>
        <w:ind w:left="1800" w:hanging="72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5" w15:restartNumberingAfterBreak="0">
    <w:nsid w:val="717601C4"/>
    <w:multiLevelType w:val="hybridMultilevel"/>
    <w:tmpl w:val="B4D2614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18A0FE5"/>
    <w:multiLevelType w:val="hybridMultilevel"/>
    <w:tmpl w:val="FB64F0D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21ECBA72"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20B69AC"/>
    <w:multiLevelType w:val="hybridMultilevel"/>
    <w:tmpl w:val="75C8D43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D586E27"/>
    <w:multiLevelType w:val="hybridMultilevel"/>
    <w:tmpl w:val="3FD2D7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2A6E0AB8">
      <w:start w:val="1"/>
      <w:numFmt w:val="bullet"/>
      <w:pStyle w:val="body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39" w15:restartNumberingAfterBreak="0">
    <w:nsid w:val="7E4F6559"/>
    <w:multiLevelType w:val="hybridMultilevel"/>
    <w:tmpl w:val="A4607D16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573462859">
    <w:abstractNumId w:val="17"/>
  </w:num>
  <w:num w:numId="2" w16cid:durableId="1906453327">
    <w:abstractNumId w:val="27"/>
  </w:num>
  <w:num w:numId="3" w16cid:durableId="145974035">
    <w:abstractNumId w:val="28"/>
  </w:num>
  <w:num w:numId="4" w16cid:durableId="654183819">
    <w:abstractNumId w:val="19"/>
  </w:num>
  <w:num w:numId="5" w16cid:durableId="912860387">
    <w:abstractNumId w:val="4"/>
  </w:num>
  <w:num w:numId="6" w16cid:durableId="311952547">
    <w:abstractNumId w:val="20"/>
  </w:num>
  <w:num w:numId="7" w16cid:durableId="1617177054">
    <w:abstractNumId w:val="39"/>
  </w:num>
  <w:num w:numId="8" w16cid:durableId="336075259">
    <w:abstractNumId w:val="25"/>
  </w:num>
  <w:num w:numId="9" w16cid:durableId="658193513">
    <w:abstractNumId w:val="29"/>
  </w:num>
  <w:num w:numId="10" w16cid:durableId="2136363739">
    <w:abstractNumId w:val="15"/>
  </w:num>
  <w:num w:numId="11" w16cid:durableId="504902864">
    <w:abstractNumId w:val="35"/>
  </w:num>
  <w:num w:numId="12" w16cid:durableId="1627663139">
    <w:abstractNumId w:val="24"/>
  </w:num>
  <w:num w:numId="13" w16cid:durableId="1597471406">
    <w:abstractNumId w:val="3"/>
  </w:num>
  <w:num w:numId="14" w16cid:durableId="501972136">
    <w:abstractNumId w:val="6"/>
  </w:num>
  <w:num w:numId="15" w16cid:durableId="830146238">
    <w:abstractNumId w:val="36"/>
  </w:num>
  <w:num w:numId="16" w16cid:durableId="210963535">
    <w:abstractNumId w:val="5"/>
  </w:num>
  <w:num w:numId="17" w16cid:durableId="744499899">
    <w:abstractNumId w:val="37"/>
  </w:num>
  <w:num w:numId="18" w16cid:durableId="2112163987">
    <w:abstractNumId w:val="9"/>
  </w:num>
  <w:num w:numId="19" w16cid:durableId="2106147397">
    <w:abstractNumId w:val="34"/>
  </w:num>
  <w:num w:numId="20" w16cid:durableId="1132211615">
    <w:abstractNumId w:val="10"/>
  </w:num>
  <w:num w:numId="21" w16cid:durableId="1737971561">
    <w:abstractNumId w:val="31"/>
  </w:num>
  <w:num w:numId="22" w16cid:durableId="558856380">
    <w:abstractNumId w:val="26"/>
  </w:num>
  <w:num w:numId="23" w16cid:durableId="714282066">
    <w:abstractNumId w:val="22"/>
  </w:num>
  <w:num w:numId="24" w16cid:durableId="1918979370">
    <w:abstractNumId w:val="0"/>
  </w:num>
  <w:num w:numId="25" w16cid:durableId="1177040336">
    <w:abstractNumId w:val="23"/>
  </w:num>
  <w:num w:numId="26" w16cid:durableId="2033722753">
    <w:abstractNumId w:val="33"/>
  </w:num>
  <w:num w:numId="27" w16cid:durableId="1328247698">
    <w:abstractNumId w:val="30"/>
  </w:num>
  <w:num w:numId="28" w16cid:durableId="701321039">
    <w:abstractNumId w:val="7"/>
  </w:num>
  <w:num w:numId="29" w16cid:durableId="1895117033">
    <w:abstractNumId w:val="13"/>
  </w:num>
  <w:num w:numId="30" w16cid:durableId="252051814">
    <w:abstractNumId w:val="18"/>
  </w:num>
  <w:num w:numId="31" w16cid:durableId="5601881">
    <w:abstractNumId w:val="8"/>
  </w:num>
  <w:num w:numId="32" w16cid:durableId="1583182039">
    <w:abstractNumId w:val="12"/>
  </w:num>
  <w:num w:numId="33" w16cid:durableId="122316088">
    <w:abstractNumId w:val="21"/>
  </w:num>
  <w:num w:numId="34" w16cid:durableId="2129082042">
    <w:abstractNumId w:val="32"/>
  </w:num>
  <w:num w:numId="35" w16cid:durableId="398483040">
    <w:abstractNumId w:val="11"/>
  </w:num>
  <w:num w:numId="36" w16cid:durableId="324357397">
    <w:abstractNumId w:val="2"/>
  </w:num>
  <w:num w:numId="37" w16cid:durableId="867328277">
    <w:abstractNumId w:val="38"/>
  </w:num>
  <w:num w:numId="38" w16cid:durableId="1616591692">
    <w:abstractNumId w:val="1"/>
  </w:num>
  <w:num w:numId="39" w16cid:durableId="986518367">
    <w:abstractNumId w:val="16"/>
  </w:num>
  <w:num w:numId="40" w16cid:durableId="165880694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noPunctuationKerning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23D0A"/>
    <w:rsid w:val="0002036B"/>
    <w:rsid w:val="0006769B"/>
    <w:rsid w:val="000754C7"/>
    <w:rsid w:val="000E62BD"/>
    <w:rsid w:val="001323D8"/>
    <w:rsid w:val="0017100E"/>
    <w:rsid w:val="001A0655"/>
    <w:rsid w:val="001A2AF1"/>
    <w:rsid w:val="001A37EB"/>
    <w:rsid w:val="001D50AA"/>
    <w:rsid w:val="001F5269"/>
    <w:rsid w:val="002114FA"/>
    <w:rsid w:val="0021730D"/>
    <w:rsid w:val="00237884"/>
    <w:rsid w:val="00284C6D"/>
    <w:rsid w:val="0028716B"/>
    <w:rsid w:val="002A3797"/>
    <w:rsid w:val="002A7640"/>
    <w:rsid w:val="002B3E43"/>
    <w:rsid w:val="002F7CBA"/>
    <w:rsid w:val="00357B84"/>
    <w:rsid w:val="00374B2A"/>
    <w:rsid w:val="003759FD"/>
    <w:rsid w:val="003820C0"/>
    <w:rsid w:val="00383F3C"/>
    <w:rsid w:val="003C5381"/>
    <w:rsid w:val="00403BD5"/>
    <w:rsid w:val="004059E1"/>
    <w:rsid w:val="0043093A"/>
    <w:rsid w:val="004D20B2"/>
    <w:rsid w:val="005256BE"/>
    <w:rsid w:val="00533F8F"/>
    <w:rsid w:val="005346D6"/>
    <w:rsid w:val="005710F4"/>
    <w:rsid w:val="00577127"/>
    <w:rsid w:val="005A6981"/>
    <w:rsid w:val="005C221C"/>
    <w:rsid w:val="005C5DEB"/>
    <w:rsid w:val="005F2FA3"/>
    <w:rsid w:val="005F6C2D"/>
    <w:rsid w:val="006054C4"/>
    <w:rsid w:val="0062081B"/>
    <w:rsid w:val="00621852"/>
    <w:rsid w:val="0062310B"/>
    <w:rsid w:val="00654417"/>
    <w:rsid w:val="006F5847"/>
    <w:rsid w:val="007402C5"/>
    <w:rsid w:val="00751EB0"/>
    <w:rsid w:val="007549A2"/>
    <w:rsid w:val="0077514B"/>
    <w:rsid w:val="00783005"/>
    <w:rsid w:val="007C23D8"/>
    <w:rsid w:val="007E0D49"/>
    <w:rsid w:val="007F6C2D"/>
    <w:rsid w:val="00834507"/>
    <w:rsid w:val="008500DF"/>
    <w:rsid w:val="0086304C"/>
    <w:rsid w:val="00867318"/>
    <w:rsid w:val="00897FB3"/>
    <w:rsid w:val="00927C9E"/>
    <w:rsid w:val="00941E90"/>
    <w:rsid w:val="009558CC"/>
    <w:rsid w:val="00955F34"/>
    <w:rsid w:val="009727D9"/>
    <w:rsid w:val="00981AE9"/>
    <w:rsid w:val="0099414F"/>
    <w:rsid w:val="00997318"/>
    <w:rsid w:val="009C7252"/>
    <w:rsid w:val="009E6F7A"/>
    <w:rsid w:val="00A12561"/>
    <w:rsid w:val="00A14152"/>
    <w:rsid w:val="00A222F2"/>
    <w:rsid w:val="00A2604A"/>
    <w:rsid w:val="00A32F3C"/>
    <w:rsid w:val="00A51B72"/>
    <w:rsid w:val="00A8148B"/>
    <w:rsid w:val="00AA2F3B"/>
    <w:rsid w:val="00AB3577"/>
    <w:rsid w:val="00AD6EE2"/>
    <w:rsid w:val="00AE3974"/>
    <w:rsid w:val="00AE4805"/>
    <w:rsid w:val="00AF6B9D"/>
    <w:rsid w:val="00B17608"/>
    <w:rsid w:val="00B23D0A"/>
    <w:rsid w:val="00B37043"/>
    <w:rsid w:val="00B43F62"/>
    <w:rsid w:val="00B52BFC"/>
    <w:rsid w:val="00B555E5"/>
    <w:rsid w:val="00B6680F"/>
    <w:rsid w:val="00B7224C"/>
    <w:rsid w:val="00B723CC"/>
    <w:rsid w:val="00B75102"/>
    <w:rsid w:val="00BC36AA"/>
    <w:rsid w:val="00BD792B"/>
    <w:rsid w:val="00C0270F"/>
    <w:rsid w:val="00C31E87"/>
    <w:rsid w:val="00C4733B"/>
    <w:rsid w:val="00C57FB7"/>
    <w:rsid w:val="00C91643"/>
    <w:rsid w:val="00C96F76"/>
    <w:rsid w:val="00CC2B36"/>
    <w:rsid w:val="00CD24D6"/>
    <w:rsid w:val="00CE660C"/>
    <w:rsid w:val="00D84D68"/>
    <w:rsid w:val="00DA0903"/>
    <w:rsid w:val="00DA3B6C"/>
    <w:rsid w:val="00DE4E1E"/>
    <w:rsid w:val="00DF281D"/>
    <w:rsid w:val="00DF38F6"/>
    <w:rsid w:val="00DF5055"/>
    <w:rsid w:val="00EB4962"/>
    <w:rsid w:val="00EB5DCC"/>
    <w:rsid w:val="00EF5A71"/>
    <w:rsid w:val="00F350FB"/>
    <w:rsid w:val="00F40295"/>
    <w:rsid w:val="00F5141F"/>
    <w:rsid w:val="00F56B79"/>
    <w:rsid w:val="00FA4B31"/>
    <w:rsid w:val="00FC42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004963E"/>
  <w15:docId w15:val="{EF7FF10B-BB83-4A71-A42C-2C3720F3A3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color w:val="000000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uiPriority="9" w:qFormat="1"/>
    <w:lsdException w:name="heading 7" w:uiPriority="9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D6EE2"/>
  </w:style>
  <w:style w:type="paragraph" w:styleId="Heading1">
    <w:name w:val="heading 1"/>
    <w:basedOn w:val="Normal"/>
    <w:next w:val="Normal"/>
    <w:qFormat/>
    <w:pPr>
      <w:keepNext/>
      <w:autoSpaceDE w:val="0"/>
      <w:autoSpaceDN w:val="0"/>
      <w:adjustRightInd w:val="0"/>
      <w:outlineLvl w:val="0"/>
    </w:pPr>
    <w:rPr>
      <w:b/>
      <w:bCs/>
      <w:szCs w:val="44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autoSpaceDE w:val="0"/>
      <w:autoSpaceDN w:val="0"/>
      <w:adjustRightInd w:val="0"/>
      <w:ind w:left="1080"/>
      <w:outlineLvl w:val="2"/>
    </w:pPr>
    <w:rPr>
      <w:i/>
      <w:iCs/>
    </w:rPr>
  </w:style>
  <w:style w:type="paragraph" w:styleId="Heading4">
    <w:name w:val="heading 4"/>
    <w:basedOn w:val="Normal"/>
    <w:next w:val="Normal"/>
    <w:qFormat/>
    <w:pPr>
      <w:keepNext/>
      <w:autoSpaceDE w:val="0"/>
      <w:autoSpaceDN w:val="0"/>
      <w:adjustRightInd w:val="0"/>
      <w:ind w:left="360"/>
      <w:outlineLvl w:val="3"/>
    </w:pPr>
    <w:rPr>
      <w:b/>
      <w:bCs/>
      <w:szCs w:val="20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Calibri" w:hAnsi="Calibri" w:cs="Times New Roman"/>
      <w:b/>
      <w:bCs/>
      <w:sz w:val="22"/>
      <w:szCs w:val="22"/>
    </w:rPr>
  </w:style>
  <w:style w:type="paragraph" w:styleId="Heading7">
    <w:name w:val="heading 7"/>
    <w:basedOn w:val="Normal"/>
    <w:next w:val="Normal"/>
    <w:qFormat/>
    <w:pPr>
      <w:keepNext/>
      <w:autoSpaceDE w:val="0"/>
      <w:autoSpaceDN w:val="0"/>
      <w:adjustRightInd w:val="0"/>
      <w:outlineLvl w:val="6"/>
    </w:pPr>
    <w:rPr>
      <w:b/>
      <w:bCs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Title">
    <w:name w:val="Title"/>
    <w:basedOn w:val="Normal"/>
    <w:qFormat/>
    <w:pPr>
      <w:jc w:val="center"/>
    </w:pPr>
    <w:rPr>
      <w:b/>
      <w:bCs/>
    </w:rPr>
  </w:style>
  <w:style w:type="paragraph" w:customStyle="1" w:styleId="ITTParagraph">
    <w:name w:val="ITT Paragraph"/>
    <w:basedOn w:val="Normal"/>
    <w:qFormat/>
    <w:pPr>
      <w:autoSpaceDE w:val="0"/>
      <w:autoSpaceDN w:val="0"/>
      <w:adjustRightInd w:val="0"/>
      <w:spacing w:before="120"/>
    </w:pPr>
    <w:rPr>
      <w:rFonts w:ascii="Times New Roman" w:eastAsia="Calibri" w:hAnsi="Times New Roman" w:cs="Times New Roman"/>
      <w:szCs w:val="23"/>
    </w:rPr>
  </w:style>
  <w:style w:type="paragraph" w:customStyle="1" w:styleId="Default">
    <w:name w:val="Default"/>
    <w:pPr>
      <w:autoSpaceDE w:val="0"/>
      <w:autoSpaceDN w:val="0"/>
      <w:adjustRightInd w:val="0"/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Times New Roman" w:hAnsi="Times New Roman" w:cs="Times New Roman"/>
    </w:rPr>
  </w:style>
  <w:style w:type="paragraph" w:styleId="NormalWeb">
    <w:name w:val="Normal (Web)"/>
    <w:basedOn w:val="Normal"/>
    <w:uiPriority w:val="99"/>
    <w:semiHidden/>
    <w:pPr>
      <w:spacing w:after="240" w:line="360" w:lineRule="atLeast"/>
    </w:pPr>
    <w:rPr>
      <w:rFonts w:ascii="Times New Roman" w:hAnsi="Times New Roman" w:cs="Times New Roman"/>
    </w:rPr>
  </w:style>
  <w:style w:type="paragraph" w:styleId="HTMLPreformatted">
    <w:name w:val="HTML Preformatted"/>
    <w:basedOn w:val="Normal"/>
    <w:semiHidden/>
    <w:pPr>
      <w:shd w:val="clear" w:color="auto" w:fill="F7F7F7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197" w:after="197"/>
      <w:ind w:left="197" w:right="197"/>
    </w:pPr>
    <w:rPr>
      <w:rFonts w:ascii="Courier New" w:eastAsia="Courier New" w:hAnsi="Courier New" w:cs="Courier New"/>
      <w:color w:val="333333"/>
      <w:sz w:val="20"/>
      <w:szCs w:val="20"/>
    </w:rPr>
  </w:style>
  <w:style w:type="paragraph" w:styleId="BodyText2">
    <w:name w:val="Body Text 2"/>
    <w:basedOn w:val="Normal"/>
    <w:semiHidden/>
    <w:rPr>
      <w:sz w:val="22"/>
    </w:rPr>
  </w:style>
  <w:style w:type="paragraph" w:styleId="BodyTextIndent2">
    <w:name w:val="Body Text Indent 2"/>
    <w:basedOn w:val="Normal"/>
    <w:semiHidden/>
    <w:pPr>
      <w:autoSpaceDE w:val="0"/>
      <w:autoSpaceDN w:val="0"/>
      <w:adjustRightInd w:val="0"/>
      <w:ind w:firstLine="720"/>
    </w:pPr>
  </w:style>
  <w:style w:type="character" w:customStyle="1" w:styleId="PlainTextChar">
    <w:name w:val="Plain Text Char"/>
    <w:rPr>
      <w:rFonts w:ascii="Courier New" w:hAnsi="Courier New" w:cs="Courier New"/>
    </w:rPr>
  </w:style>
  <w:style w:type="paragraph" w:styleId="BodyText">
    <w:name w:val="Body Text"/>
    <w:basedOn w:val="Normal"/>
    <w:semiHidden/>
    <w:unhideWhenUsed/>
    <w:pPr>
      <w:spacing w:after="120"/>
    </w:pPr>
  </w:style>
  <w:style w:type="character" w:customStyle="1" w:styleId="BodyTextChar">
    <w:name w:val="Body Text Char"/>
    <w:semiHidden/>
    <w:rPr>
      <w:rFonts w:ascii="Arial" w:hAnsi="Arial" w:cs="Arial"/>
      <w:sz w:val="24"/>
      <w:szCs w:val="24"/>
    </w:rPr>
  </w:style>
  <w:style w:type="character" w:styleId="Hyperlink">
    <w:name w:val="Hyperlink"/>
    <w:uiPriority w:val="99"/>
    <w:semiHidden/>
    <w:rPr>
      <w:color w:val="0000FF"/>
      <w:u w:val="single"/>
    </w:rPr>
  </w:style>
  <w:style w:type="character" w:customStyle="1" w:styleId="Heading6Char">
    <w:name w:val="Heading 6 Char"/>
    <w:semiHidden/>
    <w:rPr>
      <w:rFonts w:ascii="Calibri" w:eastAsia="Times New Roman" w:hAnsi="Calibri" w:cs="Times New Roman"/>
      <w:b/>
      <w:bCs/>
      <w:sz w:val="22"/>
      <w:szCs w:val="22"/>
    </w:rPr>
  </w:style>
  <w:style w:type="paragraph" w:styleId="BodyTextIndent">
    <w:name w:val="Body Text Indent"/>
    <w:basedOn w:val="Normal"/>
    <w:semiHidden/>
    <w:unhideWhenUsed/>
    <w:pPr>
      <w:spacing w:after="120"/>
      <w:ind w:left="360"/>
    </w:pPr>
  </w:style>
  <w:style w:type="character" w:customStyle="1" w:styleId="BodyTextIndentChar">
    <w:name w:val="Body Text Indent Char"/>
    <w:semiHidden/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qFormat/>
    <w:pPr>
      <w:spacing w:after="200" w:line="276" w:lineRule="auto"/>
      <w:ind w:left="720"/>
      <w:contextualSpacing/>
    </w:pPr>
    <w:rPr>
      <w:rFonts w:ascii="Calibri" w:hAnsi="Calibri" w:cs="Times New Roman"/>
      <w:sz w:val="22"/>
      <w:szCs w:val="22"/>
      <w:lang w:bidi="en-US"/>
    </w:rPr>
  </w:style>
  <w:style w:type="character" w:customStyle="1" w:styleId="ListParagraphChar">
    <w:name w:val="List Paragraph Char"/>
    <w:locked/>
    <w:rPr>
      <w:rFonts w:ascii="Calibri" w:hAnsi="Calibri"/>
      <w:sz w:val="22"/>
      <w:szCs w:val="22"/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54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0754C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723CC"/>
    <w:rPr>
      <w:color w:val="808080"/>
    </w:rPr>
  </w:style>
  <w:style w:type="character" w:customStyle="1" w:styleId="texhtml">
    <w:name w:val="texhtml"/>
    <w:basedOn w:val="DefaultParagraphFont"/>
    <w:rsid w:val="00AD6EE2"/>
    <w:rPr>
      <w:rFonts w:ascii="Times New Roman" w:hAnsi="Times New Roman" w:cs="Times New Roman" w:hint="default"/>
      <w:sz w:val="28"/>
      <w:szCs w:val="28"/>
    </w:rPr>
  </w:style>
  <w:style w:type="character" w:customStyle="1" w:styleId="mwe-math-mathml-inline">
    <w:name w:val="mwe-math-mathml-inline"/>
    <w:basedOn w:val="DefaultParagraphFont"/>
    <w:rsid w:val="00AD6EE2"/>
    <w:rPr>
      <w:sz w:val="28"/>
      <w:szCs w:val="28"/>
    </w:rPr>
  </w:style>
  <w:style w:type="paragraph" w:customStyle="1" w:styleId="bodybullet">
    <w:name w:val="body bullet"/>
    <w:basedOn w:val="Normal"/>
    <w:rsid w:val="00EB5DCC"/>
    <w:pPr>
      <w:numPr>
        <w:ilvl w:val="3"/>
        <w:numId w:val="37"/>
      </w:numPr>
      <w:spacing w:line="360" w:lineRule="auto"/>
      <w:ind w:left="720"/>
    </w:pPr>
    <w:rPr>
      <w:rFonts w:cs="Times New Roman"/>
      <w:color w:val="auto"/>
      <w:sz w:val="20"/>
      <w:szCs w:val="20"/>
      <w:lang w:val="x-none" w:eastAsia="x-none"/>
    </w:rPr>
  </w:style>
  <w:style w:type="character" w:customStyle="1" w:styleId="mjx-char">
    <w:name w:val="mjx-char"/>
    <w:basedOn w:val="DefaultParagraphFont"/>
    <w:rsid w:val="00654417"/>
  </w:style>
  <w:style w:type="character" w:styleId="Emphasis">
    <w:name w:val="Emphasis"/>
    <w:basedOn w:val="DefaultParagraphFont"/>
    <w:uiPriority w:val="20"/>
    <w:qFormat/>
    <w:rsid w:val="0086304C"/>
    <w:rPr>
      <w:i/>
      <w:iCs/>
    </w:rPr>
  </w:style>
  <w:style w:type="paragraph" w:customStyle="1" w:styleId="paranoindent">
    <w:name w:val="paranoindent"/>
    <w:basedOn w:val="Normal"/>
    <w:rsid w:val="0086304C"/>
    <w:pPr>
      <w:spacing w:before="100" w:beforeAutospacing="1" w:after="100" w:afterAutospacing="1"/>
    </w:pPr>
    <w:rPr>
      <w:rFonts w:ascii="Times New Roman" w:hAnsi="Times New Roman" w:cs="Times New Roman"/>
      <w:color w:val="auto"/>
    </w:rPr>
  </w:style>
  <w:style w:type="character" w:customStyle="1" w:styleId="mjxassistivemathml">
    <w:name w:val="mjx_assistive_mathml"/>
    <w:basedOn w:val="DefaultParagraphFont"/>
    <w:rsid w:val="0086304C"/>
  </w:style>
  <w:style w:type="character" w:customStyle="1" w:styleId="blue">
    <w:name w:val="blue"/>
    <w:basedOn w:val="DefaultParagraphFont"/>
    <w:rsid w:val="006F584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5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67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892557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966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6174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1219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0923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6693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381989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10" Type="http://schemas.openxmlformats.org/officeDocument/2006/relationships/image" Target="media/image5.wmf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</TotalTime>
  <Pages>4</Pages>
  <Words>313</Words>
  <Characters>178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2—FUNDAMENTAL CONCEPTS OF ALGEBRA (part 1)</vt:lpstr>
    </vt:vector>
  </TitlesOfParts>
  <Company>vf-tropicom</Company>
  <LinksUpToDate>false</LinksUpToDate>
  <CharactersWithSpaces>2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2—FUNDAMENTAL CONCEPTS OF ALGEBRA (part 1)</dc:title>
  <dc:creator>Vikki French</dc:creator>
  <cp:lastModifiedBy>Vikki French</cp:lastModifiedBy>
  <cp:revision>25</cp:revision>
  <cp:lastPrinted>2016-06-24T23:36:00Z</cp:lastPrinted>
  <dcterms:created xsi:type="dcterms:W3CDTF">2020-09-30T07:37:00Z</dcterms:created>
  <dcterms:modified xsi:type="dcterms:W3CDTF">2023-02-26T2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